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6264FC" w:rsidRPr="00B11C47" w:rsidRDefault="00072FD6" w:rsidP="00072FD6">
      <w:pPr>
        <w:jc w:val="right"/>
        <w:rPr>
          <w:b/>
          <w:sz w:val="28"/>
        </w:rPr>
      </w:pPr>
      <w:r w:rsidRPr="00B11C47">
        <w:rPr>
          <w:b/>
          <w:sz w:val="28"/>
        </w:rPr>
        <w:t>А.Ю. Дроздов</w:t>
      </w:r>
    </w:p>
    <w:p w:rsidR="00072FD6" w:rsidRPr="00B11C47" w:rsidRDefault="006264FC" w:rsidP="006264FC">
      <w:pPr>
        <w:jc w:val="center"/>
        <w:rPr>
          <w:b/>
          <w:sz w:val="28"/>
        </w:rPr>
      </w:pPr>
      <w:r w:rsidRPr="00B11C47">
        <w:rPr>
          <w:b/>
          <w:sz w:val="28"/>
        </w:rPr>
        <w:t>Аннотация</w:t>
      </w:r>
    </w:p>
    <w:p w:rsidR="006264FC" w:rsidRDefault="006264FC" w:rsidP="006264FC">
      <w:pPr>
        <w:jc w:val="center"/>
      </w:pPr>
      <w:r>
        <w:t xml:space="preserve">В данной работе представлены результаты моделирования центрально симметричного взрыва с использованием запаздывающих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и скалярно-векторного потенциала </w:t>
      </w:r>
      <w:proofErr w:type="spellStart"/>
      <w:r>
        <w:t>Менде</w:t>
      </w:r>
      <w:proofErr w:type="spellEnd"/>
      <w:r>
        <w:t xml:space="preserve">. Показана непригодность потенциала ЛВ для объяснения наблюдаемой в опыте отрицательной полярности импульса и непригодность скалярно-векторного потенциала </w:t>
      </w:r>
      <w:proofErr w:type="spellStart"/>
      <w:r>
        <w:t>Менде</w:t>
      </w:r>
      <w:proofErr w:type="spellEnd"/>
      <w:r>
        <w:t xml:space="preserve"> для объяснения величины измеренного импульса.</w:t>
      </w:r>
    </w:p>
    <w:p w:rsidR="00545B21" w:rsidRPr="00B11C47" w:rsidRDefault="00545B21" w:rsidP="006264FC">
      <w:pPr>
        <w:jc w:val="center"/>
        <w:rPr>
          <w:sz w:val="28"/>
        </w:rPr>
      </w:pPr>
      <w:r w:rsidRPr="00B11C47">
        <w:rPr>
          <w:sz w:val="28"/>
        </w:rPr>
        <w:t>Введение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EndPr/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415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EndPr/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Edwards</w:t>
          </w:r>
          <w:r w:rsidR="00CD4157" w:rsidRPr="00CD4157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EndPr/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Roser</w:t>
          </w:r>
          <w:r w:rsidR="00CD4157" w:rsidRPr="00CD4157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Baker</w:t>
          </w:r>
          <w:r w:rsidR="00CD4157" w:rsidRPr="00CD4157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Mende</w:t>
          </w:r>
          <w:r w:rsidR="00CD4157" w:rsidRPr="00CD4157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69193762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69193763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69193764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69193765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69193766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69193767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69193768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69193769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69193770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69193771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69193772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69193773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69193774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69193775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69193776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69193777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69193778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69193779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69193780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69193781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69193782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69193783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69193784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69193785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69193786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69193787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69193788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69193789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69193790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69193791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69193792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69193793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69193794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69193795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739234C5" wp14:editId="4AFF6FD6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69193796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69193797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69193798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69193799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69193800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69193801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69193802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69193803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69193804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69193805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69193806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69193807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69193808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69193809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69193810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69193811" r:id="rId103"/>
        </w:object>
      </w:r>
      <w:r w:rsidR="00401520">
        <w:t xml:space="preserve"> </w:t>
      </w:r>
    </w:p>
    <w:p w:rsidR="00401520" w:rsidRDefault="009B57D4" w:rsidP="006D50FD">
      <w:r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69193812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447251C3" wp14:editId="70B78AB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69193813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C5094DF" wp14:editId="4A6C107E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69193814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69193815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2EC197AD" wp14:editId="53E4A2E2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69193816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69193817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0549AC8B" wp14:editId="766D0E4F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69193818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69193819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69193820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69193821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Pr="00AE6F9F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69193822" r:id="rId128"/>
        </w:object>
      </w:r>
      <w:r w:rsidR="00883C34">
        <w:t xml:space="preserve"> </w:t>
      </w:r>
      <w:r>
        <w:t xml:space="preserve"> равен</w:t>
      </w:r>
      <w:r w:rsidR="00AE6F9F" w:rsidRPr="00AE6F9F">
        <w:t xml:space="preserve"> </w:t>
      </w:r>
      <w:r w:rsidR="00AE6F9F" w:rsidRPr="00AE6F9F">
        <w:rPr>
          <w:position w:val="-14"/>
          <w:lang w:val="en-US"/>
        </w:rPr>
        <w:object w:dxaOrig="1280" w:dyaOrig="400">
          <v:shape id="_x0000_i1086" type="#_x0000_t75" style="width:63.75pt;height:20.25pt" o:ole="">
            <v:imagedata r:id="rId129" o:title=""/>
          </v:shape>
          <o:OLEObject Type="Embed" ProgID="Equation.DSMT4" ShapeID="_x0000_i1086" DrawAspect="Content" ObjectID="_1669193823" r:id="rId130"/>
        </w:object>
      </w:r>
      <w:r w:rsidR="00AE6F9F">
        <w:rPr>
          <w:lang w:val="en-US"/>
        </w:rPr>
        <w:t xml:space="preserve">. 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7" type="#_x0000_t75" style="width:338.25pt;height:26.25pt" o:ole="">
            <v:imagedata r:id="rId131" o:title=""/>
          </v:shape>
          <o:OLEObject Type="Embed" ProgID="Equation.DSMT4" ShapeID="_x0000_i1087" DrawAspect="Content" ObjectID="_1669193824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8" type="#_x0000_t75" style="width:15pt;height:15pt" o:ole="">
            <v:imagedata r:id="rId133" o:title=""/>
          </v:shape>
          <o:OLEObject Type="Embed" ProgID="Equation.DSMT4" ShapeID="_x0000_i1088" DrawAspect="Content" ObjectID="_1669193825" r:id="rId134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9" type="#_x0000_t75" style="width:15pt;height:12.75pt" o:ole="">
            <v:imagedata r:id="rId127" o:title=""/>
          </v:shape>
          <o:OLEObject Type="Embed" ProgID="Equation.DSMT4" ShapeID="_x0000_i1089" DrawAspect="Content" ObjectID="_1669193826" r:id="rId135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90" type="#_x0000_t75" style="width:402pt;height:33pt" o:ole="">
            <v:imagedata r:id="rId136" o:title=""/>
          </v:shape>
          <o:OLEObject Type="Embed" ProgID="Equation.DSMT4" ShapeID="_x0000_i1090" DrawAspect="Content" ObjectID="_1669193827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1" type="#_x0000_t75" style="width:77.25pt;height:30.75pt" o:ole="">
            <v:imagedata r:id="rId138" o:title=""/>
          </v:shape>
          <o:OLEObject Type="Embed" ProgID="Equation.DSMT4" ShapeID="_x0000_i1091" DrawAspect="Content" ObjectID="_1669193828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2" type="#_x0000_t75" style="width:9pt;height:9.75pt" o:ole="">
            <v:imagedata r:id="rId140" o:title=""/>
          </v:shape>
          <o:OLEObject Type="Embed" ProgID="Equation.DSMT4" ShapeID="_x0000_i1092" DrawAspect="Content" ObjectID="_1669193829" r:id="rId141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3" type="#_x0000_t75" style="width:9.75pt;height:9.75pt" o:ole="">
            <v:imagedata r:id="rId142" o:title=""/>
          </v:shape>
          <o:OLEObject Type="Embed" ProgID="Equation.DSMT4" ShapeID="_x0000_i1093" DrawAspect="Content" ObjectID="_1669193830" r:id="rId143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4" type="#_x0000_t75" style="width:15pt;height:18pt" o:ole="">
            <v:imagedata r:id="rId144" o:title=""/>
          </v:shape>
          <o:OLEObject Type="Embed" ProgID="Equation.DSMT4" ShapeID="_x0000_i1094" DrawAspect="Content" ObjectID="_1669193831" r:id="rId145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5" type="#_x0000_t75" style="width:131.25pt;height:34.5pt" o:ole="">
            <v:imagedata r:id="rId146" o:title=""/>
          </v:shape>
          <o:OLEObject Type="Embed" ProgID="Equation.DSMT4" ShapeID="_x0000_i1095" DrawAspect="Content" ObjectID="_1669193832" r:id="rId147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6" type="#_x0000_t75" style="width:90.75pt;height:18pt" o:ole="">
            <v:imagedata r:id="rId148" o:title=""/>
          </v:shape>
          <o:OLEObject Type="Embed" ProgID="Equation.DSMT4" ShapeID="_x0000_i1096" DrawAspect="Content" ObjectID="_1669193833" r:id="rId149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7" type="#_x0000_t75" style="width:90.75pt;height:15.75pt" o:ole="">
            <v:imagedata r:id="rId150" o:title=""/>
          </v:shape>
          <o:OLEObject Type="Embed" ProgID="Equation.DSMT4" ShapeID="_x0000_i1097" DrawAspect="Content" ObjectID="_1669193834" r:id="rId151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8" type="#_x0000_t75" style="width:11.25pt;height:12.75pt" o:ole="">
            <v:imagedata r:id="rId152" o:title=""/>
          </v:shape>
          <o:OLEObject Type="Embed" ProgID="Equation.DSMT4" ShapeID="_x0000_i1098" DrawAspect="Content" ObjectID="_1669193835" r:id="rId153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9" type="#_x0000_t75" style="width:32.25pt;height:15.75pt" o:ole="">
            <v:imagedata r:id="rId154" o:title=""/>
          </v:shape>
          <o:OLEObject Type="Embed" ProgID="Equation.DSMT4" ShapeID="_x0000_i1099" DrawAspect="Content" ObjectID="_1669193836" r:id="rId155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100" type="#_x0000_t75" style="width:231.75pt;height:37.5pt" o:ole="">
            <v:imagedata r:id="rId156" o:title=""/>
          </v:shape>
          <o:OLEObject Type="Embed" ProgID="Equation.DSMT4" ShapeID="_x0000_i1100" DrawAspect="Content" ObjectID="_1669193837" r:id="rId1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1" type="#_x0000_t75" style="width:54.75pt;height:18pt" o:ole="">
            <v:imagedata r:id="rId158" o:title=""/>
          </v:shape>
          <o:OLEObject Type="Embed" ProgID="Equation.DSMT4" ShapeID="_x0000_i1101" DrawAspect="Content" ObjectID="_1669193838" r:id="rId159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2" type="#_x0000_t75" style="width:17.25pt;height:18pt" o:ole="">
            <v:imagedata r:id="rId160" o:title=""/>
          </v:shape>
          <o:OLEObject Type="Embed" ProgID="Equation.DSMT4" ShapeID="_x0000_i1102" DrawAspect="Content" ObjectID="_1669193839" r:id="rId161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3" type="#_x0000_t75" style="width:11.25pt;height:18pt" o:ole="">
            <v:imagedata r:id="rId162" o:title=""/>
          </v:shape>
          <o:OLEObject Type="Embed" ProgID="Equation.DSMT4" ShapeID="_x0000_i1103" DrawAspect="Content" ObjectID="_1669193840" r:id="rId163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4" type="#_x0000_t75" style="width:15pt;height:15pt" o:ole="">
            <v:imagedata r:id="rId164" o:title=""/>
          </v:shape>
          <o:OLEObject Type="Embed" ProgID="Equation.DSMT4" ShapeID="_x0000_i1104" DrawAspect="Content" ObjectID="_1669193841" r:id="rId165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5" type="#_x0000_t75" style="width:113.25pt;height:20.25pt" o:ole="">
            <v:imagedata r:id="rId166" o:title=""/>
          </v:shape>
          <o:OLEObject Type="Embed" ProgID="Equation.DSMT4" ShapeID="_x0000_i1105" DrawAspect="Content" ObjectID="_1669193842" r:id="rId167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2" o:title=""/>
          </v:shape>
          <o:OLEObject Type="Embed" ProgID="Equation.DSMT4" ShapeID="_x0000_i1106" DrawAspect="Content" ObjectID="_1669193843" r:id="rId168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7" type="#_x0000_t75" style="width:11.25pt;height:18pt" o:ole="">
            <v:imagedata r:id="rId162" o:title=""/>
          </v:shape>
          <o:OLEObject Type="Embed" ProgID="Equation.DSMT4" ShapeID="_x0000_i1107" DrawAspect="Content" ObjectID="_1669193844" r:id="rId169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8" type="#_x0000_t75" style="width:291.75pt;height:42pt" o:ole="">
            <v:imagedata r:id="rId170" o:title=""/>
          </v:shape>
          <o:OLEObject Type="Embed" ProgID="Equation.DSMT4" ShapeID="_x0000_i1108" DrawAspect="Content" ObjectID="_1669193845" r:id="rId1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04" o:title=""/>
          </v:shape>
          <o:OLEObject Type="Embed" ProgID="Equation.DSMT4" ShapeID="_x0000_i1109" DrawAspect="Content" ObjectID="_1669193846" r:id="rId172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10" type="#_x0000_t75" style="width:48pt;height:24pt" o:ole="">
            <v:imagedata r:id="rId111" o:title=""/>
          </v:shape>
          <o:OLEObject Type="Embed" ProgID="Equation.DSMT4" ShapeID="_x0000_i1110" DrawAspect="Content" ObjectID="_1669193847" r:id="rId173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1" type="#_x0000_t75" style="width:24.75pt;height:14.25pt" o:ole="">
            <v:imagedata r:id="rId174" o:title=""/>
          </v:shape>
          <o:OLEObject Type="Embed" ProgID="Equation.DSMT4" ShapeID="_x0000_i1111" DrawAspect="Content" ObjectID="_1669193848" r:id="rId175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50CAE748" wp14:editId="1317954B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</w:t>
      </w:r>
      <w:proofErr w:type="spellStart"/>
      <w:r w:rsidR="00B52CD0">
        <w:t>Менде</w:t>
      </w:r>
      <w:proofErr w:type="spellEnd"/>
      <w:r w:rsidR="00B52CD0">
        <w:t>.</w:t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2" type="#_x0000_t75" style="width:56.25pt;height:24pt" o:ole="">
            <v:imagedata r:id="rId114" o:title=""/>
          </v:shape>
          <o:OLEObject Type="Embed" ProgID="Equation.DSMT4" ShapeID="_x0000_i1112" DrawAspect="Content" ObjectID="_1669193849" r:id="rId177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3" type="#_x0000_t75" style="width:48pt;height:24pt" o:ole="">
            <v:imagedata r:id="rId116" o:title=""/>
          </v:shape>
          <o:OLEObject Type="Embed" ProgID="Equation.DSMT4" ShapeID="_x0000_i1113" DrawAspect="Content" ObjectID="_1669193850" r:id="rId178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4" type="#_x0000_t75" style="width:24.75pt;height:14.25pt" o:ole="">
            <v:imagedata r:id="rId174" o:title=""/>
          </v:shape>
          <o:OLEObject Type="Embed" ProgID="Equation.DSMT4" ShapeID="_x0000_i1114" DrawAspect="Content" ObjectID="_1669193851" r:id="rId179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0AC71373" wp14:editId="1241D4E8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5" type="#_x0000_t75" style="width:9.75pt;height:9.75pt" o:ole="">
            <v:imagedata r:id="rId181" o:title=""/>
          </v:shape>
          <o:OLEObject Type="Embed" ProgID="Equation.DSMT4" ShapeID="_x0000_i1115" DrawAspect="Content" ObjectID="_1669193852" r:id="rId182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6" type="#_x0000_t75" style="width:15pt;height:18pt" o:ole="">
            <v:imagedata r:id="rId183" o:title=""/>
          </v:shape>
          <o:OLEObject Type="Embed" ProgID="Equation.DSMT4" ShapeID="_x0000_i1116" DrawAspect="Content" ObjectID="_1669193853" r:id="rId184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906339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7" type="#_x0000_t75" style="width:170.25pt;height:20.25pt" o:ole="">
            <v:imagedata r:id="rId185" o:title=""/>
          </v:shape>
          <o:OLEObject Type="Embed" ProgID="Equation.DSMT4" ShapeID="_x0000_i1117" DrawAspect="Content" ObjectID="_1669193854" r:id="rId186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8" type="#_x0000_t75" style="width:9.75pt;height:9.75pt" o:ole="">
            <v:imagedata r:id="rId187" o:title=""/>
          </v:shape>
          <o:OLEObject Type="Embed" ProgID="Equation.DSMT4" ShapeID="_x0000_i1118" DrawAspect="Content" ObjectID="_1669193855" r:id="rId188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9" type="#_x0000_t75" style="width:318pt;height:42pt" o:ole="">
            <v:imagedata r:id="rId189" o:title=""/>
          </v:shape>
          <o:OLEObject Type="Embed" ProgID="Equation.DSMT4" ShapeID="_x0000_i1119" DrawAspect="Content" ObjectID="_1669193856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2856B2">
        <w:t>, которые можно увидеть, например, здесь</w:t>
      </w:r>
      <w:sdt>
        <w:sdtPr>
          <w:id w:val="1980503119"/>
          <w:citation/>
        </w:sdtPr>
        <w:sdtEndPr/>
        <w:sdtContent>
          <w:r w:rsidR="00695FF9">
            <w:fldChar w:fldCharType="begin"/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CITATION</w:instrText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rus</w:instrText>
          </w:r>
          <w:r w:rsidR="00695FF9" w:rsidRPr="00695FF9">
            <w:instrText xml:space="preserve"> \</w:instrText>
          </w:r>
          <w:r w:rsidR="00695FF9">
            <w:rPr>
              <w:lang w:val="en-US"/>
            </w:rPr>
            <w:instrText>l</w:instrText>
          </w:r>
          <w:r w:rsidR="00695FF9" w:rsidRPr="00695FF9">
            <w:instrText xml:space="preserve"> 1033 </w:instrText>
          </w:r>
          <w:r w:rsidR="00695FF9">
            <w:fldChar w:fldCharType="separate"/>
          </w:r>
          <w:r w:rsidR="00CD4157" w:rsidRPr="00CD4157">
            <w:rPr>
              <w:noProof/>
            </w:rPr>
            <w:t xml:space="preserve"> (</w:t>
          </w:r>
          <w:r w:rsidR="00CD4157">
            <w:rPr>
              <w:noProof/>
              <w:lang w:val="en-US"/>
            </w:rPr>
            <w:t>rustot</w:t>
          </w:r>
          <w:r w:rsidR="00CD4157" w:rsidRPr="00CD4157">
            <w:rPr>
              <w:noProof/>
            </w:rPr>
            <w:t xml:space="preserve">5, </w:t>
          </w:r>
          <w:r w:rsidR="00CD4157">
            <w:rPr>
              <w:noProof/>
              <w:lang w:val="en-US"/>
            </w:rPr>
            <w:t>n</w:t>
          </w:r>
          <w:r w:rsidR="00CD4157" w:rsidRPr="00CD4157">
            <w:rPr>
              <w:noProof/>
            </w:rPr>
            <w:t>.</w:t>
          </w:r>
          <w:r w:rsidR="00CD4157">
            <w:rPr>
              <w:noProof/>
              <w:lang w:val="en-US"/>
            </w:rPr>
            <w:t>d</w:t>
          </w:r>
          <w:r w:rsidR="00CD4157" w:rsidRPr="00CD4157">
            <w:rPr>
              <w:noProof/>
            </w:rPr>
            <w:t>.)</w:t>
          </w:r>
          <w:r w:rsidR="00695FF9">
            <w:fldChar w:fldCharType="end"/>
          </w:r>
        </w:sdtContent>
      </w:sdt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20" type="#_x0000_t75" style="width:219.75pt;height:42pt" o:ole="">
            <v:imagedata r:id="rId191" o:title=""/>
          </v:shape>
          <o:OLEObject Type="Embed" ProgID="Equation.DSMT4" ShapeID="_x0000_i1120" DrawAspect="Content" ObjectID="_1669193857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715420" w:rsidRPr="007326F7">
        <w:rPr>
          <w:position w:val="-36"/>
        </w:rPr>
        <w:object w:dxaOrig="5880" w:dyaOrig="840">
          <v:shape id="_x0000_i1121" type="#_x0000_t75" style="width:294pt;height:42pt" o:ole="">
            <v:imagedata r:id="rId193" o:title=""/>
          </v:shape>
          <o:OLEObject Type="Embed" ProgID="Equation.DSMT4" ShapeID="_x0000_i1121" DrawAspect="Content" ObjectID="_1669193858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Pr="00821794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2" type="#_x0000_t75" style="width:80.25pt;height:39.75pt" o:ole="">
            <v:imagedata r:id="rId195" o:title=""/>
          </v:shape>
          <o:OLEObject Type="Embed" ProgID="Equation.DSMT4" ShapeID="_x0000_i1122" DrawAspect="Content" ObjectID="_1669193859" r:id="rId196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  <w:r w:rsidR="00613878" w:rsidRPr="00821794">
        <w:t>.</w:t>
      </w:r>
    </w:p>
    <w:p w:rsidR="0076706A" w:rsidRPr="00821794" w:rsidRDefault="0076706A" w:rsidP="0076706A">
      <w:pPr>
        <w:pStyle w:val="a4"/>
        <w:spacing w:before="0" w:beforeAutospacing="0" w:after="0" w:afterAutospacing="0"/>
      </w:pPr>
      <w:r>
        <w:t>Суммарное</w:t>
      </w:r>
      <w:r w:rsidRPr="00821794">
        <w:t xml:space="preserve"> </w:t>
      </w:r>
      <w:r>
        <w:t>электрическое</w:t>
      </w:r>
      <w:r w:rsidRPr="00821794">
        <w:t xml:space="preserve"> </w:t>
      </w:r>
      <w:r>
        <w:t>поле</w:t>
      </w:r>
      <w:r w:rsidRPr="00821794">
        <w:t xml:space="preserve"> </w:t>
      </w:r>
      <w:r w:rsidRPr="0076706A">
        <w:rPr>
          <w:position w:val="-24"/>
        </w:rPr>
        <w:object w:dxaOrig="3540" w:dyaOrig="660">
          <v:shape id="_x0000_i1123" type="#_x0000_t75" style="width:177pt;height:33pt" o:ole="">
            <v:imagedata r:id="rId197" o:title=""/>
          </v:shape>
          <o:OLEObject Type="Embed" ProgID="Equation.DSMT4" ShapeID="_x0000_i1123" DrawAspect="Content" ObjectID="_1669193860" r:id="rId198"/>
        </w:object>
      </w:r>
    </w:p>
    <w:p w:rsidR="0076706A" w:rsidRPr="0076706A" w:rsidRDefault="0076706A" w:rsidP="0076706A">
      <w:pPr>
        <w:pStyle w:val="a4"/>
        <w:spacing w:before="0" w:beforeAutospacing="0" w:after="0" w:afterAutospacing="0"/>
      </w:pPr>
    </w:p>
    <w:p w:rsidR="0076706A" w:rsidRDefault="00420AD2" w:rsidP="0076706A">
      <w:pPr>
        <w:pStyle w:val="a4"/>
        <w:spacing w:before="0" w:beforeAutospacing="0" w:after="0" w:afterAutospacing="0"/>
      </w:pPr>
      <w:r w:rsidRPr="00420AD2">
        <w:rPr>
          <w:position w:val="-34"/>
        </w:rPr>
        <w:object w:dxaOrig="4340" w:dyaOrig="800">
          <v:shape id="_x0000_i1124" type="#_x0000_t75" style="width:216.75pt;height:39.75pt" o:ole="">
            <v:imagedata r:id="rId199" o:title=""/>
          </v:shape>
          <o:OLEObject Type="Embed" ProgID="Equation.DSMT4" ShapeID="_x0000_i1124" DrawAspect="Content" ObjectID="_1669193861" r:id="rId200"/>
        </w:object>
      </w:r>
    </w:p>
    <w:p w:rsidR="00420AD2" w:rsidRPr="0076706A" w:rsidRDefault="00420AD2" w:rsidP="0076706A">
      <w:pPr>
        <w:pStyle w:val="a4"/>
        <w:spacing w:before="0" w:beforeAutospacing="0" w:after="0" w:afterAutospacing="0"/>
      </w:pPr>
    </w:p>
    <w:p w:rsidR="0076706A" w:rsidRDefault="0076706A" w:rsidP="0076706A">
      <w:pPr>
        <w:pStyle w:val="a4"/>
        <w:spacing w:before="0" w:beforeAutospacing="0" w:after="0" w:afterAutospacing="0"/>
      </w:pPr>
      <w:r>
        <w:t xml:space="preserve">Для нахождения обоих компонент электрического поля, а также их суммы в точке наблюдения, создаваемого сферой радиально движущихся заряженных частиц, необходимо: </w:t>
      </w:r>
      <w:r w:rsidR="0024329E">
        <w:t>во-первых,</w:t>
      </w:r>
      <w:r>
        <w:t xml:space="preserve"> записа</w:t>
      </w:r>
      <w:r w:rsidR="006422A2">
        <w:t>ть выражение для нормальной (</w:t>
      </w:r>
      <w:r w:rsidR="006422A2" w:rsidRPr="00025957">
        <w:rPr>
          <w:position w:val="-4"/>
        </w:rPr>
        <w:object w:dxaOrig="200" w:dyaOrig="200">
          <v:shape id="_x0000_i1125" type="#_x0000_t75" style="width:9.75pt;height:9.75pt" o:ole="">
            <v:imagedata r:id="rId201" o:title=""/>
          </v:shape>
          <o:OLEObject Type="Embed" ProgID="Equation.DSMT4" ShapeID="_x0000_i1125" DrawAspect="Content" ObjectID="_1669193862" r:id="rId202"/>
        </w:object>
      </w:r>
      <w:r>
        <w:t>) компоненты электрического поля в точке наблюдения и во-вторых проинтегрировать формулы по сферической поверхности источников поля.</w:t>
      </w:r>
    </w:p>
    <w:p w:rsidR="0076706A" w:rsidRDefault="0076706A" w:rsidP="003C28AF"/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 видно из вышеприведенных формул вектор электрического поля в точке наблюдения имеет векторные слагаемые со направленные: 1) направлению движения заряда (векторы скорости и ускорения), 2) направлению запаздывающего радиус-вектора (вектора из запаздывающего положения заряда в точку наблюдения).</w:t>
      </w:r>
    </w:p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422A2" w:rsidRPr="0076706A" w:rsidRDefault="006422A2" w:rsidP="006422A2"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нормальной компоненты электрического поля в точке наблюдения необходимо: 1) компоненты поля, со направленные скорости и ускорению умножить на косинус зенитного угла </w:t>
      </w:r>
      <w:r w:rsidRPr="006422A2">
        <w:rPr>
          <w:position w:val="-6"/>
        </w:rPr>
        <w:object w:dxaOrig="200" w:dyaOrig="279">
          <v:shape id="_x0000_i1126" type="#_x0000_t75" style="width:9.75pt;height:14.25pt" o:ole="">
            <v:imagedata r:id="rId203" o:title=""/>
          </v:shape>
          <o:OLEObject Type="Embed" ProgID="Equation.DSMT4" ShapeID="_x0000_i1126" DrawAspect="Content" ObjectID="_1669193863" r:id="rId204"/>
        </w:object>
      </w: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точников поля в сферической системе координат, 2) компоненты поля со направленные запаздывающему радиус вектору умножить на косинус угла между запаздывающим радиус-вектором и радиус-вектором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а сферы в точку наблюдения</w:t>
      </w:r>
    </w:p>
    <w:p w:rsidR="006422A2" w:rsidRDefault="00FE616F" w:rsidP="006422A2">
      <w:pPr>
        <w:jc w:val="center"/>
      </w:pPr>
      <w:r w:rsidRPr="005A1F4C">
        <w:rPr>
          <w:position w:val="-30"/>
          <w:lang w:val="en-US"/>
        </w:rPr>
        <w:object w:dxaOrig="1700" w:dyaOrig="740">
          <v:shape id="_x0000_i1127" type="#_x0000_t75" style="width:84.75pt;height:36.75pt" o:ole="">
            <v:imagedata r:id="rId205" o:title=""/>
          </v:shape>
          <o:OLEObject Type="Embed" ProgID="Equation.DSMT4" ShapeID="_x0000_i1127" DrawAspect="Content" ObjectID="_1669193864" r:id="rId206"/>
        </w:object>
      </w:r>
      <w:r w:rsidRPr="00FE616F">
        <w:t xml:space="preserve"> </w:t>
      </w:r>
      <w:r>
        <w:t>.</w:t>
      </w:r>
    </w:p>
    <w:p w:rsidR="00FE616F" w:rsidRDefault="00FE616F" w:rsidP="00FE616F">
      <w:r>
        <w:t xml:space="preserve">Учитывая что </w:t>
      </w:r>
      <w:r w:rsidRPr="00B5714E">
        <w:rPr>
          <w:position w:val="-14"/>
        </w:rPr>
        <w:object w:dxaOrig="2720" w:dyaOrig="440">
          <v:shape id="_x0000_i1128" type="#_x0000_t75" style="width:135.75pt;height:21.75pt" o:ole="">
            <v:imagedata r:id="rId207" o:title=""/>
          </v:shape>
          <o:OLEObject Type="Embed" ProgID="Equation.DSMT4" ShapeID="_x0000_i1128" DrawAspect="Content" ObjectID="_1669193865" r:id="rId208"/>
        </w:object>
      </w:r>
      <w:r>
        <w:t xml:space="preserve"> а  </w:t>
      </w:r>
      <w:r w:rsidRPr="00B5714E">
        <w:rPr>
          <w:position w:val="-12"/>
        </w:rPr>
        <w:object w:dxaOrig="920" w:dyaOrig="420">
          <v:shape id="_x0000_i1129" type="#_x0000_t75" style="width:45.75pt;height:21pt" o:ole="">
            <v:imagedata r:id="rId209" o:title=""/>
          </v:shape>
          <o:OLEObject Type="Embed" ProgID="Equation.DSMT4" ShapeID="_x0000_i1129" DrawAspect="Content" ObjectID="_1669193866" r:id="rId210"/>
        </w:object>
      </w:r>
      <w:r w:rsidR="00676A3F">
        <w:t>тогда</w:t>
      </w:r>
      <w:r>
        <w:t xml:space="preserve"> </w:t>
      </w:r>
      <w:r w:rsidRPr="00FE616F">
        <w:rPr>
          <w:position w:val="-14"/>
        </w:rPr>
        <w:object w:dxaOrig="4000" w:dyaOrig="420">
          <v:shape id="_x0000_i1130" type="#_x0000_t75" style="width:200.25pt;height:21pt" o:ole="">
            <v:imagedata r:id="rId211" o:title=""/>
          </v:shape>
          <o:OLEObject Type="Embed" ProgID="Equation.DSMT4" ShapeID="_x0000_i1130" DrawAspect="Content" ObjectID="_1669193867" r:id="rId21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31" type="#_x0000_t75" style="width:201.75pt;height:20.25pt" o:ole="">
            <v:imagedata r:id="rId213" o:title=""/>
          </v:shape>
          <o:OLEObject Type="Embed" ProgID="Equation.DSMT4" ShapeID="_x0000_i1131" DrawAspect="Content" ObjectID="_1669193868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2E1518" w:rsidP="0087684D">
      <w:r>
        <w:t>Скалярное произведение ускорения частицы в запаздывающий момент времени на запаздывающий радиус-вектор (вектор из запаздывающего положения заряда в точку наблюдения), по аналогии с формулой скалярного произведения вектора радиальной скорости частиц на запаздывающий радиус-вектор</w:t>
      </w:r>
      <w:r w:rsidRPr="002E1518">
        <w:t xml:space="preserve">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906339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32" type="#_x0000_t75" style="width:180.75pt;height:24pt" o:ole="">
            <v:imagedata r:id="rId215" o:title=""/>
          </v:shape>
          <o:OLEObject Type="Embed" ProgID="Equation.DSMT4" ShapeID="_x0000_i1132" DrawAspect="Content" ObjectID="_1669193869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906339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906339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906339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33" type="#_x0000_t75" style="width:96pt;height:26.25pt" o:ole="">
            <v:imagedata r:id="rId217" o:title=""/>
          </v:shape>
          <o:OLEObject Type="Embed" ProgID="Equation.DSMT4" ShapeID="_x0000_i1133" DrawAspect="Content" ObjectID="_1669193870" r:id="rId21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34" type="#_x0000_t75" style="width:9.75pt;height:9.75pt" o:ole="">
            <v:imagedata r:id="rId219" o:title=""/>
          </v:shape>
          <o:OLEObject Type="Embed" ProgID="Equation.DSMT4" ShapeID="_x0000_i1134" DrawAspect="Content" ObjectID="_1669193871" r:id="rId22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5" type="#_x0000_t75" style="width:36.75pt;height:20.25pt" o:ole="">
            <v:imagedata r:id="rId221" o:title=""/>
          </v:shape>
          <o:OLEObject Type="Embed" ProgID="Equation.DSMT4" ShapeID="_x0000_i1135" DrawAspect="Content" ObjectID="_1669193872" r:id="rId22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6" type="#_x0000_t75" style="width:323.25pt;height:50.25pt" o:ole="">
            <v:imagedata r:id="rId223" o:title=""/>
          </v:shape>
          <o:OLEObject Type="Embed" ProgID="Equation.DSMT4" ShapeID="_x0000_i1136" DrawAspect="Content" ObjectID="_1669193873" r:id="rId22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8" w:name="ZEqnNum241720"/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22</w:instrText>
      </w:r>
      <w:r>
        <w:fldChar w:fldCharType="end"/>
      </w:r>
      <w:r w:rsidRPr="00543662">
        <w:instrText>)</w:instrText>
      </w:r>
      <w:bookmarkEnd w:id="8"/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7" type="#_x0000_t75" style="width:36.75pt;height:20.25pt" o:ole="">
            <v:imagedata r:id="rId221" o:title=""/>
          </v:shape>
          <o:OLEObject Type="Embed" ProgID="Equation.DSMT4" ShapeID="_x0000_i1137" DrawAspect="Content" ObjectID="_1669193874" r:id="rId22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8" type="#_x0000_t75" style="width:351pt;height:51.75pt" o:ole="">
            <v:imagedata r:id="rId226" o:title=""/>
          </v:shape>
          <o:OLEObject Type="Embed" ProgID="Equation.DSMT4" ShapeID="_x0000_i1138" DrawAspect="Content" ObjectID="_1669193875" r:id="rId22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9" w:name="ZEqnNum501021"/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bookmarkEnd w:id="9"/>
      <w:r>
        <w:fldChar w:fldCharType="end"/>
      </w:r>
    </w:p>
    <w:p w:rsidR="00CD7D43" w:rsidRPr="00CD7D43" w:rsidRDefault="007176F6" w:rsidP="00CD7D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t>Радиальная</w:t>
      </w:r>
      <w:r w:rsidR="00DB0F34">
        <w:t xml:space="preserve"> компонента</w:t>
      </w:r>
      <w:r>
        <w:t xml:space="preserve"> </w:t>
      </w:r>
      <w:r w:rsidR="00DB0F34">
        <w:t>с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марного</w:t>
      </w:r>
      <w:r w:rsidR="00CD7D43" w:rsidRPr="00CD7D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ического поля</w:t>
      </w:r>
    </w:p>
    <w:p w:rsidR="00CD7D43" w:rsidRDefault="007176F6" w:rsidP="00CD7D43">
      <w:r w:rsidRPr="00CD7D43">
        <w:rPr>
          <w:position w:val="-34"/>
        </w:rPr>
        <w:object w:dxaOrig="6740" w:dyaOrig="800">
          <v:shape id="_x0000_i1139" type="#_x0000_t75" style="width:336.75pt;height:39.75pt" o:ole="">
            <v:imagedata r:id="rId228" o:title=""/>
          </v:shape>
          <o:OLEObject Type="Embed" ProgID="Equation.DSMT4" ShapeID="_x0000_i1139" DrawAspect="Content" ObjectID="_1669193876" r:id="rId229"/>
        </w:object>
      </w:r>
    </w:p>
    <w:p w:rsidR="008C5742" w:rsidRDefault="008C5742" w:rsidP="008C5742">
      <w:pPr>
        <w:pStyle w:val="a4"/>
        <w:spacing w:before="0" w:beforeAutospacing="0" w:after="0" w:afterAutospacing="0"/>
      </w:pPr>
    </w:p>
    <w:p w:rsidR="00453756" w:rsidRDefault="00453756" w:rsidP="007176F6">
      <w:r>
        <w:t xml:space="preserve">В данном выражении величины </w:t>
      </w:r>
      <w:r w:rsidRPr="00025957">
        <w:rPr>
          <w:position w:val="-4"/>
        </w:rPr>
        <w:object w:dxaOrig="180" w:dyaOrig="200">
          <v:shape id="_x0000_i1140" type="#_x0000_t75" style="width:9pt;height:9.75pt" o:ole="">
            <v:imagedata r:id="rId230" o:title=""/>
          </v:shape>
          <o:OLEObject Type="Embed" ProgID="Equation.DSMT4" ShapeID="_x0000_i1140" DrawAspect="Content" ObjectID="_1669193877" r:id="rId231"/>
        </w:object>
      </w:r>
      <w:r>
        <w:t xml:space="preserve">, </w:t>
      </w:r>
      <w:r w:rsidRPr="00453756">
        <w:rPr>
          <w:position w:val="-6"/>
        </w:rPr>
        <w:object w:dxaOrig="180" w:dyaOrig="220">
          <v:shape id="_x0000_i1141" type="#_x0000_t75" style="width:9pt;height:11.25pt" o:ole="">
            <v:imagedata r:id="rId232" o:title=""/>
          </v:shape>
          <o:OLEObject Type="Embed" ProgID="Equation.DSMT4" ShapeID="_x0000_i1141" DrawAspect="Content" ObjectID="_1669193878" r:id="rId233"/>
        </w:object>
      </w:r>
      <w:r>
        <w:t xml:space="preserve"> и </w:t>
      </w:r>
      <w:r w:rsidRPr="00453756">
        <w:rPr>
          <w:position w:val="-6"/>
        </w:rPr>
        <w:object w:dxaOrig="200" w:dyaOrig="220">
          <v:shape id="_x0000_i1142" type="#_x0000_t75" style="width:9.75pt;height:11.25pt" o:ole="">
            <v:imagedata r:id="rId234" o:title=""/>
          </v:shape>
          <o:OLEObject Type="Embed" ProgID="Equation.DSMT4" ShapeID="_x0000_i1142" DrawAspect="Content" ObjectID="_1669193879" r:id="rId235"/>
        </w:object>
      </w:r>
      <w:r>
        <w:t xml:space="preserve">, зависящие от координаты </w:t>
      </w:r>
      <w:r w:rsidRPr="00453756">
        <w:rPr>
          <w:position w:val="-6"/>
        </w:rPr>
        <w:object w:dxaOrig="200" w:dyaOrig="279">
          <v:shape id="_x0000_i1143" type="#_x0000_t75" style="width:9.75pt;height:14.25pt" o:ole="">
            <v:imagedata r:id="rId236" o:title=""/>
          </v:shape>
          <o:OLEObject Type="Embed" ProgID="Equation.DSMT4" ShapeID="_x0000_i1143" DrawAspect="Content" ObjectID="_1669193880" r:id="rId237"/>
        </w:object>
      </w:r>
      <w:r>
        <w:t xml:space="preserve"> источника поля вычисляются для запаздывающего момента времени </w:t>
      </w:r>
      <w:r w:rsidRPr="00453756">
        <w:rPr>
          <w:position w:val="-6"/>
        </w:rPr>
        <w:object w:dxaOrig="220" w:dyaOrig="279">
          <v:shape id="_x0000_i1144" type="#_x0000_t75" style="width:11.25pt;height:14.25pt" o:ole="">
            <v:imagedata r:id="rId238" o:title=""/>
          </v:shape>
          <o:OLEObject Type="Embed" ProgID="Equation.DSMT4" ShapeID="_x0000_i1144" DrawAspect="Content" ObjectID="_1669193881" r:id="rId239"/>
        </w:object>
      </w:r>
      <w:r>
        <w:t>.</w:t>
      </w:r>
    </w:p>
    <w:p w:rsidR="00F00023" w:rsidRDefault="00F00023" w:rsidP="007176F6">
      <w:r>
        <w:t xml:space="preserve">Радиус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в сферической системе координат через запаздывающий момент вычисляется как</w:t>
      </w:r>
    </w:p>
    <w:p w:rsidR="00F00023" w:rsidRDefault="00F00023" w:rsidP="00F00023">
      <w:pPr>
        <w:pStyle w:val="MTDisplayEquation"/>
      </w:pPr>
      <w:r>
        <w:tab/>
      </w:r>
      <w:r w:rsidRPr="00F00023">
        <w:rPr>
          <w:position w:val="-24"/>
        </w:rPr>
        <w:object w:dxaOrig="2940" w:dyaOrig="620">
          <v:shape id="_x0000_i1145" type="#_x0000_t75" style="width:147pt;height:30.75pt" o:ole="">
            <v:imagedata r:id="rId240" o:title=""/>
          </v:shape>
          <o:OLEObject Type="Embed" ProgID="Equation.DSMT4" ShapeID="_x0000_i1145" DrawAspect="Content" ObjectID="_1669193882" r:id="rId241"/>
        </w:object>
      </w:r>
    </w:p>
    <w:p w:rsidR="00F00023" w:rsidRPr="00543662" w:rsidRDefault="00F00023" w:rsidP="007176F6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46" type="#_x0000_t75" style="width:9.75pt;height:14.25pt" o:ole="">
            <v:imagedata r:id="rId242" o:title=""/>
          </v:shape>
          <o:OLEObject Type="Embed" ProgID="Equation.DSMT4" ShapeID="_x0000_i1146" DrawAspect="Content" ObjectID="_1669193883" r:id="rId243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47" type="#_x0000_t75" style="width:9.75pt;height:12.75pt" o:ole="">
            <v:imagedata r:id="rId244" o:title=""/>
          </v:shape>
          <o:OLEObject Type="Embed" ProgID="Equation.DSMT4" ShapeID="_x0000_i1147" DrawAspect="Content" ObjectID="_1669193884" r:id="rId245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48" type="#_x0000_t75" style="width:244.5pt;height:36.75pt" o:ole="">
            <v:imagedata r:id="rId246" o:title=""/>
          </v:shape>
          <o:OLEObject Type="Embed" ProgID="Equation.DSMT4" ShapeID="_x0000_i1148" DrawAspect="Content" ObjectID="_1669193885" r:id="rId2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5969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4</w:instrText>
        </w:r>
      </w:fldSimple>
      <w:r>
        <w:instrText>)</w:instrText>
      </w:r>
      <w:bookmarkEnd w:id="10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49" type="#_x0000_t75" style="width:206.25pt;height:38.25pt" o:ole="">
            <v:imagedata r:id="rId248" o:title=""/>
          </v:shape>
          <o:OLEObject Type="Embed" ProgID="Equation.DSMT4" ShapeID="_x0000_i1149" DrawAspect="Content" ObjectID="_1669193886" r:id="rId2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13443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5</w:instrText>
        </w:r>
      </w:fldSimple>
      <w:r>
        <w:instrText>)</w:instrText>
      </w:r>
      <w:bookmarkEnd w:id="11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50" type="#_x0000_t75" style="width:74.25pt;height:20.25pt" o:ole="">
            <v:imagedata r:id="rId250" o:title=""/>
          </v:shape>
          <o:OLEObject Type="Embed" ProgID="Equation.DSMT4" ShapeID="_x0000_i1150" DrawAspect="Content" ObjectID="_1669193887" r:id="rId251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EndPr/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 w:rsidR="00CD4157"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51" type="#_x0000_t75" style="width:93pt;height:30.75pt" o:ole="">
            <v:imagedata r:id="rId252" o:title=""/>
          </v:shape>
          <o:OLEObject Type="Embed" ProgID="Equation.DSMT4" ShapeID="_x0000_i1151" DrawAspect="Content" ObjectID="_1669193888" r:id="rId2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fldSimple w:instr=" REF ZEqnNum959690 \* Charformat \! \* MERGEFORMAT ">
        <w:r w:rsidR="00906339">
          <w:instrText>(1.24)</w:instrText>
        </w:r>
      </w:fldSimple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fldSimple w:instr=" REF ZEqnNum313443 \* Charformat \! \* MERGEFORMAT ">
        <w:r w:rsidR="00906339">
          <w:instrText>(1.25)</w:instrText>
        </w:r>
      </w:fldSimple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C7308A" w:rsidRPr="00543662" w:rsidRDefault="00C7308A" w:rsidP="00760E3C"/>
    <w:p w:rsidR="0042353C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821794" w:rsidRDefault="00821794" w:rsidP="0042353C">
      <w:r w:rsidRPr="00821794">
        <w:t>Было бы правильно для моделирования динамики центрально симметричного взрыва плазмы решать дифференциальные уравнения магнитной гидродинамики с учетом теплопередачи, но столь сложное исследование не входит рамки данной работы, поэтому были произведены достаточно грубые оценки предположительных параметров взрыва следующим образом.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52" type="#_x0000_t75" style="width:12.75pt;height:18pt" o:ole="">
            <v:imagedata r:id="rId254" o:title=""/>
          </v:shape>
          <o:OLEObject Type="Embed" ProgID="Equation.DSMT4" ShapeID="_x0000_i1152" DrawAspect="Content" ObjectID="_1669193889" r:id="rId255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53" type="#_x0000_t75" style="width:111.75pt;height:53.25pt" o:ole="">
            <v:imagedata r:id="rId256" o:title=""/>
          </v:shape>
          <o:OLEObject Type="Embed" ProgID="Equation.DSMT4" ShapeID="_x0000_i1153" DrawAspect="Content" ObjectID="_1669193890" r:id="rId257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54" type="#_x0000_t75" style="width:60pt;height:33.75pt" o:ole="">
            <v:imagedata r:id="rId258" o:title=""/>
          </v:shape>
          <o:OLEObject Type="Embed" ProgID="Equation.DSMT4" ShapeID="_x0000_i1154" DrawAspect="Content" ObjectID="_1669193891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55" type="#_x0000_t75" style="width:12.75pt;height:18pt" o:ole="">
            <v:imagedata r:id="rId260" o:title=""/>
          </v:shape>
          <o:OLEObject Type="Embed" ProgID="Equation.DSMT4" ShapeID="_x0000_i1155" DrawAspect="Content" ObjectID="_1669193892" r:id="rId261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56" type="#_x0000_t75" style="width:12pt;height:11.25pt" o:ole="">
            <v:imagedata r:id="rId262" o:title=""/>
          </v:shape>
          <o:OLEObject Type="Embed" ProgID="Equation.DSMT4" ShapeID="_x0000_i1156" DrawAspect="Content" ObjectID="_1669193893" r:id="rId263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EndPr/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CD4157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57" type="#_x0000_t75" style="width:171pt;height:39.75pt" o:ole="">
            <v:imagedata r:id="rId264" o:title=""/>
          </v:shape>
          <o:OLEObject Type="Embed" ProgID="Equation.DSMT4" ShapeID="_x0000_i1157" DrawAspect="Content" ObjectID="_1669193894" r:id="rId265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58" type="#_x0000_t75" style="width:62.25pt;height:35.25pt" o:ole="">
            <v:imagedata r:id="rId266" o:title=""/>
          </v:shape>
          <o:OLEObject Type="Embed" ProgID="Equation.DSMT4" ShapeID="_x0000_i1158" DrawAspect="Content" ObjectID="_1669193895" r:id="rId267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59" type="#_x0000_t75" style="width:86.25pt;height:36.75pt" o:ole="">
            <v:imagedata r:id="rId268" o:title=""/>
          </v:shape>
          <o:OLEObject Type="Embed" ProgID="Equation.DSMT4" ShapeID="_x0000_i1159" DrawAspect="Content" ObjectID="_1669193896" r:id="rId2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распределения радиальной компоненты начальной скорости частиц будем исходить из следующих соображений - в поверхностном слое взрывающегося шара средняя тепловая скорость частиц наиболее полно превращается в радиальную скорость за счёт отражения от приповерхностного слоя частиц и за счёт отсутствия препятствий (если пренебречь сопротивлением воздуха или производить взрыв в вакууме) с внешней стороны взрывающегося шара.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коэффициента преобразования средней тепловой скорости частиц в радиальную для поверхностного слоя взрывающегося шара достаточно проинтегрировать косинус зенитного угла </w:t>
      </w:r>
      <w:r w:rsidR="005142C7" w:rsidRPr="005142C7">
        <w:rPr>
          <w:position w:val="-6"/>
        </w:rPr>
        <w:object w:dxaOrig="200" w:dyaOrig="279">
          <v:shape id="_x0000_i1160" type="#_x0000_t75" style="width:9.75pt;height:14.25pt" o:ole="">
            <v:imagedata r:id="rId270" o:title=""/>
          </v:shape>
          <o:OLEObject Type="Embed" ProgID="Equation.DSMT4" ShapeID="_x0000_i1160" DrawAspect="Content" ObjectID="_1669193897" r:id="rId271"/>
        </w:object>
      </w: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полусфере направлений скоростей в сферической системе координат</w:t>
      </w:r>
    </w:p>
    <w:bookmarkStart w:id="13" w:name="_GoBack"/>
    <w:p w:rsidR="00C74BB1" w:rsidRPr="00C74BB1" w:rsidRDefault="0047238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2385">
        <w:rPr>
          <w:position w:val="-66"/>
        </w:rPr>
        <w:object w:dxaOrig="3200" w:dyaOrig="1440">
          <v:shape id="_x0000_i1206" type="#_x0000_t75" style="width:159.75pt;height:1in" o:ole="">
            <v:imagedata r:id="rId272" o:title=""/>
          </v:shape>
          <o:OLEObject Type="Embed" ProgID="Equation.DSMT4" ShapeID="_x0000_i1206" DrawAspect="Content" ObjectID="_1669193898" r:id="rId273"/>
        </w:object>
      </w:r>
      <w:bookmarkEnd w:id="13"/>
      <w:r w:rsidR="00C74BB1" w:rsidRPr="00C74B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8535C5" w:rsidRPr="00C74BB1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Default="008535C5" w:rsidP="008535C5">
      <w:pPr>
        <w:autoSpaceDE w:val="0"/>
        <w:autoSpaceDN w:val="0"/>
        <w:adjustRightInd w:val="0"/>
        <w:spacing w:after="0" w:line="240" w:lineRule="auto"/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я из этих соображений принимаем в распределении радиальной компоненты скорости частиц коэффиц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ент пропорциональности равным </w:t>
      </w:r>
      <w:r w:rsidRPr="008535C5">
        <w:rPr>
          <w:position w:val="-6"/>
        </w:rPr>
        <w:object w:dxaOrig="760" w:dyaOrig="279">
          <v:shape id="_x0000_i1162" type="#_x0000_t75" style="width:38.25pt;height:14.25pt" o:ole="">
            <v:imagedata r:id="rId274" o:title=""/>
          </v:shape>
          <o:OLEObject Type="Embed" ProgID="Equation.DSMT4" ShapeID="_x0000_i1162" DrawAspect="Content" ObjectID="_1669193899" r:id="rId275"/>
        </w:object>
      </w:r>
    </w:p>
    <w:p w:rsidR="008535C5" w:rsidRDefault="008535C5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 xml:space="preserve"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</w:t>
      </w:r>
      <w:proofErr w:type="gramStart"/>
      <w:r>
        <w:t>В</w:t>
      </w:r>
      <w:proofErr w:type="gramEnd"/>
      <w:r>
        <w:t xml:space="preserve">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63" type="#_x0000_t75" style="width:189.75pt;height:18.75pt" o:ole="">
            <v:imagedata r:id="rId276" o:title=""/>
          </v:shape>
          <o:OLEObject Type="Embed" ProgID="Equation.DSMT4" ShapeID="_x0000_i1163" DrawAspect="Content" ObjectID="_1669193900" r:id="rId277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64" type="#_x0000_t75" style="width:134.25pt;height:18pt" o:ole="">
            <v:imagedata r:id="rId278" o:title=""/>
          </v:shape>
          <o:OLEObject Type="Embed" ProgID="Equation.DSMT4" ShapeID="_x0000_i1164" DrawAspect="Content" ObjectID="_1669193901" r:id="rId279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65" type="#_x0000_t75" style="width:167.25pt;height:18pt" o:ole="">
            <v:imagedata r:id="rId280" o:title=""/>
          </v:shape>
          <o:OLEObject Type="Embed" ProgID="Equation.DSMT4" ShapeID="_x0000_i1165" DrawAspect="Content" ObjectID="_1669193902" r:id="rId281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66" type="#_x0000_t75" style="width:168pt;height:18.75pt" o:ole="">
            <v:imagedata r:id="rId282" o:title=""/>
          </v:shape>
          <o:OLEObject Type="Embed" ProgID="Equation.DSMT4" ShapeID="_x0000_i1166" DrawAspect="Content" ObjectID="_1669193903" r:id="rId283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67" type="#_x0000_t75" style="width:170.25pt;height:18.75pt" o:ole="">
            <v:imagedata r:id="rId284" o:title=""/>
          </v:shape>
          <o:OLEObject Type="Embed" ProgID="Equation.DSMT4" ShapeID="_x0000_i1167" DrawAspect="Content" ObjectID="_1669193904" r:id="rId285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168" type="#_x0000_t75" style="width:66pt;height:20.25pt" o:ole="">
            <v:imagedata r:id="rId286" o:title=""/>
          </v:shape>
          <o:OLEObject Type="Embed" ProgID="Equation.DSMT4" ShapeID="_x0000_i1168" DrawAspect="Content" ObjectID="_1669193905" r:id="rId287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EndPr/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CD4157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EndPr/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CD4157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t>T   = [300,     400,    500,    600,    700,     800,    900,    1000,   1100,  1200,  1300, 1357.6]</w:t>
      </w:r>
      <w:r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169" type="#_x0000_t75" style="width:45pt;height:15.75pt" o:ole="">
            <v:imagedata r:id="rId288" o:title=""/>
          </v:shape>
          <o:OLEObject Type="Embed" ProgID="Equation.DSMT4" ShapeID="_x0000_i1169" DrawAspect="Content" ObjectID="_1669193906" r:id="rId289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EndPr/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CD4157" w:rsidRPr="00CD4157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170" type="#_x0000_t75" style="width:60pt;height:18pt" o:ole="">
            <v:imagedata r:id="rId290" o:title=""/>
          </v:shape>
          <o:OLEObject Type="Embed" ProgID="Equation.DSMT4" ShapeID="_x0000_i1170" DrawAspect="Content" ObjectID="_1669193907" r:id="rId291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171" type="#_x0000_t75" style="width:93.75pt;height:18.75pt" o:ole="">
            <v:imagedata r:id="rId292" o:title=""/>
          </v:shape>
          <o:OLEObject Type="Embed" ProgID="Equation.DSMT4" ShapeID="_x0000_i1171" DrawAspect="Content" ObjectID="_1669193908" r:id="rId293"/>
        </w:object>
      </w:r>
      <w:r>
        <w:t xml:space="preserve"> давление = 450 </w:t>
      </w:r>
      <w:proofErr w:type="spellStart"/>
      <w:r>
        <w:t>атм</w:t>
      </w:r>
      <w:proofErr w:type="spellEnd"/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172" type="#_x0000_t75" style="width:170.25pt;height:18.75pt" o:ole="">
            <v:imagedata r:id="rId294" o:title=""/>
          </v:shape>
          <o:OLEObject Type="Embed" ProgID="Equation.DSMT4" ShapeID="_x0000_i1172" DrawAspect="Content" ObjectID="_1669193909" r:id="rId295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173" type="#_x0000_t75" style="width:21.75pt;height:18.75pt" o:ole="">
            <v:imagedata r:id="rId296" o:title=""/>
          </v:shape>
          <o:OLEObject Type="Embed" ProgID="Equation.DSMT4" ShapeID="_x0000_i1173" DrawAspect="Content" ObjectID="_1669193910" r:id="rId297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174" type="#_x0000_t75" style="width:165pt;height:36.75pt" o:ole="">
            <v:imagedata r:id="rId298" o:title=""/>
          </v:shape>
          <o:OLEObject Type="Embed" ProgID="Equation.DSMT4" ShapeID="_x0000_i1174" DrawAspect="Content" ObjectID="_1669193911" r:id="rId299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175" type="#_x0000_t75" style="width:75.75pt;height:33pt" o:ole="">
            <v:imagedata r:id="rId300" o:title=""/>
          </v:shape>
          <o:OLEObject Type="Embed" ProgID="Equation.DSMT4" ShapeID="_x0000_i1175" DrawAspect="Content" ObjectID="_1669193912" r:id="rId301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176" type="#_x0000_t75" style="width:93.75pt;height:42pt" o:ole="">
            <v:imagedata r:id="rId302" o:title=""/>
          </v:shape>
          <o:OLEObject Type="Embed" ProgID="Equation.DSMT4" ShapeID="_x0000_i1176" DrawAspect="Content" ObjectID="_1669193913" r:id="rId303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177" type="#_x0000_t75" style="width:189.75pt;height:18.75pt" o:ole="">
            <v:imagedata r:id="rId304" o:title=""/>
          </v:shape>
          <o:OLEObject Type="Embed" ProgID="Equation.DSMT4" ShapeID="_x0000_i1177" DrawAspect="Content" ObjectID="_1669193914" r:id="rId305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178" type="#_x0000_t75" style="width:153.75pt;height:33.75pt" o:ole="">
            <v:imagedata r:id="rId306" o:title=""/>
          </v:shape>
          <o:OLEObject Type="Embed" ProgID="Equation.DSMT4" ShapeID="_x0000_i1178" DrawAspect="Content" ObjectID="_1669193915" r:id="rId307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79" type="#_x0000_t75" style="width:168.75pt;height:35.25pt" o:ole="">
            <v:imagedata r:id="rId308" o:title=""/>
          </v:shape>
          <o:OLEObject Type="Embed" ProgID="Equation.DSMT4" ShapeID="_x0000_i1179" DrawAspect="Content" ObjectID="_1669193916" r:id="rId30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80" type="#_x0000_t75" style="width:120.75pt;height:18pt" o:ole="">
            <v:imagedata r:id="rId310" o:title=""/>
          </v:shape>
          <o:OLEObject Type="Embed" ProgID="Equation.DSMT4" ShapeID="_x0000_i1180" DrawAspect="Content" ObjectID="_1669193917" r:id="rId3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81" type="#_x0000_t75" style="width:57pt;height:18pt" o:ole="">
            <v:imagedata r:id="rId312" o:title=""/>
          </v:shape>
          <o:OLEObject Type="Embed" ProgID="Equation.DSMT4" ShapeID="_x0000_i1181" DrawAspect="Content" ObjectID="_1669193918" r:id="rId313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AE40C3" w:rsidRPr="00AE40C3">
        <w:rPr>
          <w:rFonts w:ascii="Times New Roman" w:hAnsi="Times New Roman" w:cs="Times New Roman"/>
          <w:position w:val="-16"/>
          <w:sz w:val="24"/>
          <w:szCs w:val="24"/>
        </w:rPr>
        <w:object w:dxaOrig="2360" w:dyaOrig="440">
          <v:shape id="_x0000_i1182" type="#_x0000_t75" style="width:118.5pt;height:21.75pt" o:ole="">
            <v:imagedata r:id="rId314" o:title=""/>
          </v:shape>
          <o:OLEObject Type="Embed" ProgID="Equation.DSMT4" ShapeID="_x0000_i1182" DrawAspect="Content" ObjectID="_1669193919" r:id="rId3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EndPr/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CD4157" w:rsidRPr="00CD4157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AF5524" w:rsidRDefault="00AF5524" w:rsidP="0042353C">
      <w:r w:rsidRPr="00AF5524">
        <w:t>Для распределения радиальной компоненты ускорения в начальный мом</w:t>
      </w:r>
      <w:r>
        <w:t>ент времени взрыва примем аппро</w:t>
      </w:r>
      <w:r w:rsidRPr="00AF5524">
        <w:t>ксимацию в виде</w:t>
      </w:r>
    </w:p>
    <w:p w:rsidR="0042353C" w:rsidRDefault="008E70E8" w:rsidP="0042353C">
      <w:r w:rsidRPr="002A44B5">
        <w:rPr>
          <w:position w:val="-34"/>
        </w:rPr>
        <w:object w:dxaOrig="6399" w:dyaOrig="800">
          <v:shape id="_x0000_i1183" type="#_x0000_t75" style="width:320.25pt;height:39.75pt" o:ole="">
            <v:imagedata r:id="rId316" o:title=""/>
          </v:shape>
          <o:OLEObject Type="Embed" ProgID="Equation.DSMT4" ShapeID="_x0000_i1183" DrawAspect="Content" ObjectID="_1669193920" r:id="rId317"/>
        </w:object>
      </w:r>
      <w:r w:rsidR="002A44B5">
        <w:t xml:space="preserve"> </w:t>
      </w:r>
    </w:p>
    <w:p w:rsidR="00257490" w:rsidRPr="00D915FA" w:rsidRDefault="00257490" w:rsidP="00257490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EndPr/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ее строгий подход заключался бы в учёте того факта, что часть энергии </w:t>
      </w:r>
      <w:r w:rsidR="00771690" w:rsidRPr="00025957">
        <w:rPr>
          <w:position w:val="-4"/>
        </w:rPr>
        <w:object w:dxaOrig="380" w:dyaOrig="260">
          <v:shape id="_x0000_i1184" type="#_x0000_t75" style="width:18.75pt;height:12.75pt" o:ole="">
            <v:imagedata r:id="rId318" o:title=""/>
          </v:shape>
          <o:OLEObject Type="Embed" ProgID="Equation.DSMT4" ShapeID="_x0000_i1184" DrawAspect="Content" ObjectID="_1669193921" r:id="rId319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ходуется на создание электрического поля. Учет этого факта приведёт к уменьшению реальной величины </w:t>
      </w:r>
      <w:r w:rsidR="00771690" w:rsidRPr="00025957">
        <w:rPr>
          <w:position w:val="-4"/>
        </w:rPr>
        <w:object w:dxaOrig="380" w:dyaOrig="260">
          <v:shape id="_x0000_i1185" type="#_x0000_t75" style="width:18.75pt;height:12.75pt" o:ole="">
            <v:imagedata r:id="rId320" o:title=""/>
          </v:shape>
          <o:OLEObject Type="Embed" ProgID="Equation.DSMT4" ShapeID="_x0000_i1185" DrawAspect="Content" ObjectID="_1669193922" r:id="rId321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к уменьшению на каждой временной итерации алгоритма величины </w:t>
      </w:r>
      <w:r w:rsidR="00771690" w:rsidRPr="00771690">
        <w:rPr>
          <w:position w:val="-12"/>
        </w:rPr>
        <w:object w:dxaOrig="300" w:dyaOrig="360">
          <v:shape id="_x0000_i1186" type="#_x0000_t75" style="width:15pt;height:18pt" o:ole="">
            <v:imagedata r:id="rId322" o:title=""/>
          </v:shape>
          <o:OLEObject Type="Embed" ProgID="Equation.DSMT4" ShapeID="_x0000_i1186" DrawAspect="Content" ObjectID="_1669193923" r:id="rId323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сравнению с вычисленной выше. </w:t>
      </w:r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572" w:rsidRDefault="00257490" w:rsidP="0025749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ако, в виду сложности разработки </w:t>
      </w:r>
      <w:r w:rsidR="00771690"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рационного</w: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оритма, на первом этапе данной работе была произведена качественная оценка эффекта возникновения электрического поля без учета факта уменьшения </w:t>
      </w:r>
      <w:r w:rsidR="00771690" w:rsidRPr="00771690">
        <w:rPr>
          <w:position w:val="-12"/>
        </w:rPr>
        <w:object w:dxaOrig="300" w:dyaOrig="360">
          <v:shape id="_x0000_i1187" type="#_x0000_t75" style="width:15pt;height:18pt" o:ole="">
            <v:imagedata r:id="rId324" o:title=""/>
          </v:shape>
          <o:OLEObject Type="Embed" ProgID="Equation.DSMT4" ShapeID="_x0000_i1187" DrawAspect="Content" ObjectID="_1669193924" r:id="rId325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времени развития процесса.</w:t>
      </w:r>
    </w:p>
    <w:p w:rsidR="00631E68" w:rsidRDefault="002B09DB" w:rsidP="00631E68">
      <w:pPr>
        <w:jc w:val="center"/>
        <w:rPr>
          <w:b/>
          <w:sz w:val="36"/>
        </w:rPr>
      </w:pPr>
      <w:r>
        <w:rPr>
          <w:b/>
          <w:sz w:val="36"/>
        </w:rPr>
        <w:t xml:space="preserve">Результаты численного моделирования. </w:t>
      </w:r>
      <w:r w:rsidR="00631E68" w:rsidRPr="00C56E99">
        <w:rPr>
          <w:b/>
          <w:sz w:val="36"/>
        </w:rPr>
        <w:t xml:space="preserve">Скалярно-векторный потенциал </w:t>
      </w:r>
      <w:proofErr w:type="spellStart"/>
      <w:r w:rsidR="00631E68" w:rsidRPr="00C56E99">
        <w:rPr>
          <w:b/>
          <w:sz w:val="36"/>
        </w:rPr>
        <w:t>Менде</w:t>
      </w:r>
      <w:proofErr w:type="spellEnd"/>
    </w:p>
    <w:p w:rsidR="00631E68" w:rsidRDefault="00631E68" w:rsidP="00631E68">
      <w:r>
        <w:t xml:space="preserve">В работе </w:t>
      </w:r>
      <w:sdt>
        <w:sdtPr>
          <w:id w:val="196586136"/>
          <w:citation/>
        </w:sdtPr>
        <w:sdtEndPr/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188" type="#_x0000_t75" style="width:9.75pt;height:18pt" o:ole="">
            <v:imagedata r:id="rId326" o:title=""/>
          </v:shape>
          <o:OLEObject Type="Embed" ProgID="Equation.DSMT4" ShapeID="_x0000_i1188" DrawAspect="Content" ObjectID="_1669193925" r:id="rId327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189" type="#_x0000_t75" style="width:11.25pt;height:18pt" o:ole="">
            <v:imagedata r:id="rId328" o:title=""/>
          </v:shape>
          <o:OLEObject Type="Embed" ProgID="Equation.DSMT4" ShapeID="_x0000_i1189" DrawAspect="Content" ObjectID="_1669193926" r:id="rId329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631E68" w:rsidRDefault="00631E68" w:rsidP="00631E6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90" type="#_x0000_t75" style="width:309pt;height:51pt" o:ole="">
            <v:imagedata r:id="rId330" o:title=""/>
          </v:shape>
          <o:OLEObject Type="Embed" ProgID="Equation.DSMT4" ShapeID="_x0000_i1190" DrawAspect="Content" ObjectID="_1669193927" r:id="rId3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1E68" w:rsidRDefault="00631E68" w:rsidP="00631E68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631E68" w:rsidRDefault="00631E68" w:rsidP="00631E68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</w:t>
      </w:r>
      <w:proofErr w:type="spellStart"/>
      <w:r w:rsidRPr="00587FD1">
        <w:t>Менде</w:t>
      </w:r>
      <w:proofErr w:type="spellEnd"/>
    </w:p>
    <w:p w:rsidR="00631E68" w:rsidRDefault="00472385" w:rsidP="00631E68">
      <w:r w:rsidRPr="00AD123E">
        <w:rPr>
          <w:position w:val="-32"/>
        </w:rPr>
        <w:object w:dxaOrig="4060" w:dyaOrig="760">
          <v:shape id="_x0000_i1198" type="#_x0000_t75" style="width:203.25pt;height:38.25pt" o:ole="">
            <v:imagedata r:id="rId332" o:title=""/>
          </v:shape>
          <o:OLEObject Type="Embed" ProgID="Equation.DSMT4" ShapeID="_x0000_i1198" DrawAspect="Content" ObjectID="_1669193928" r:id="rId333"/>
        </w:object>
      </w:r>
      <w:r w:rsidR="00631E68">
        <w:t xml:space="preserve"> </w:t>
      </w:r>
    </w:p>
    <w:p w:rsidR="00631E68" w:rsidRDefault="00472385" w:rsidP="00631E68">
      <w:r w:rsidRPr="00AD123E">
        <w:rPr>
          <w:position w:val="-12"/>
        </w:rPr>
        <w:object w:dxaOrig="6580" w:dyaOrig="380">
          <v:shape id="_x0000_i1200" type="#_x0000_t75" style="width:329.25pt;height:18.75pt" o:ole="">
            <v:imagedata r:id="rId334" o:title=""/>
          </v:shape>
          <o:OLEObject Type="Embed" ProgID="Equation.DSMT4" ShapeID="_x0000_i1200" DrawAspect="Content" ObjectID="_1669193929" r:id="rId335"/>
        </w:object>
      </w:r>
    </w:p>
    <w:p w:rsidR="00631E68" w:rsidRPr="00940115" w:rsidRDefault="00631E68" w:rsidP="00631E68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631E68" w:rsidRPr="00DB120B" w:rsidRDefault="002B09DB" w:rsidP="00DB120B">
      <w:pPr>
        <w:jc w:val="center"/>
        <w:rPr>
          <w:b/>
          <w:sz w:val="32"/>
        </w:rPr>
      </w:pPr>
      <w:r>
        <w:rPr>
          <w:b/>
          <w:sz w:val="36"/>
        </w:rPr>
        <w:t xml:space="preserve">Результаты численного моделирования. </w:t>
      </w:r>
      <w:r w:rsidR="00631E68">
        <w:rPr>
          <w:b/>
          <w:sz w:val="32"/>
        </w:rPr>
        <w:t xml:space="preserve">Потенциал </w:t>
      </w:r>
      <w:proofErr w:type="spellStart"/>
      <w:r w:rsidR="00631E68">
        <w:rPr>
          <w:b/>
          <w:sz w:val="32"/>
        </w:rPr>
        <w:t>Лиенара</w:t>
      </w:r>
      <w:proofErr w:type="spellEnd"/>
      <w:r w:rsidR="00631E68">
        <w:rPr>
          <w:b/>
          <w:sz w:val="32"/>
        </w:rPr>
        <w:t xml:space="preserve"> </w:t>
      </w:r>
      <w:proofErr w:type="spellStart"/>
      <w:r w:rsidR="00631E68">
        <w:rPr>
          <w:b/>
          <w:sz w:val="32"/>
        </w:rPr>
        <w:t>Вихерта</w:t>
      </w:r>
      <w:proofErr w:type="spellEnd"/>
    </w:p>
    <w:p w:rsidR="00F36C33" w:rsidRDefault="00F36C33" w:rsidP="0042353C">
      <w:r>
        <w:t xml:space="preserve">Методом численного </w:t>
      </w:r>
      <w:r w:rsidR="00AE40C3">
        <w:t>интегрирования с учетом запаздывания</w:t>
      </w:r>
      <w:r>
        <w:t xml:space="preserve"> был</w:t>
      </w:r>
      <w:r w:rsidR="00AE40C3">
        <w:t>о вычислено результирующее электрическое поле в</w:t>
      </w:r>
      <w:r>
        <w:t xml:space="preserve"> м</w:t>
      </w:r>
      <w:r w:rsidR="00AE40C3">
        <w:t>одели</w:t>
      </w:r>
      <w:r w:rsidR="00BB54E7">
        <w:t xml:space="preserve"> двойного электрического слоя</w:t>
      </w:r>
      <w:r w:rsidR="00AE40C3">
        <w:t xml:space="preserve"> со следующими параметрами: з</w:t>
      </w:r>
      <w:r>
        <w:t xml:space="preserve">аряд обкладок 2.127 кулон,  начальный радиус </w:t>
      </w:r>
      <w:r w:rsidRPr="00F36C33">
        <w:t>0.0002778</w:t>
      </w:r>
      <w:r>
        <w:t xml:space="preserve"> м</w:t>
      </w:r>
      <w:r w:rsidR="00AE40C3">
        <w:t xml:space="preserve"> (принятый как половина </w:t>
      </w:r>
      <w:r w:rsidR="00AE40C3" w:rsidRPr="00AE40C3">
        <w:rPr>
          <w:position w:val="-12"/>
        </w:rPr>
        <w:object w:dxaOrig="260" w:dyaOrig="360">
          <v:shape id="_x0000_i1193" type="#_x0000_t75" style="width:12.75pt;height:18pt" o:ole="">
            <v:imagedata r:id="rId336" o:title=""/>
          </v:shape>
          <o:OLEObject Type="Embed" ProgID="Equation.DSMT4" ShapeID="_x0000_i1193" DrawAspect="Content" ObjectID="_1669193930" r:id="rId337"/>
        </w:object>
      </w:r>
      <w:r w:rsidR="00AE40C3">
        <w:t>)</w:t>
      </w:r>
      <w:r>
        <w:t xml:space="preserve">, ускорение положительной обкладки </w:t>
      </w:r>
      <w:r w:rsidRPr="00F36C33">
        <w:t>2.778e6</w:t>
      </w:r>
      <w:r w:rsidR="00236735">
        <w:t xml:space="preserve"> </w:t>
      </w:r>
      <w:r w:rsidR="00236735" w:rsidRPr="00236735">
        <w:rPr>
          <w:position w:val="-10"/>
        </w:rPr>
        <w:object w:dxaOrig="560" w:dyaOrig="360">
          <v:shape id="_x0000_i1194" type="#_x0000_t75" style="width:27.75pt;height:18pt" o:ole="">
            <v:imagedata r:id="rId338" o:title=""/>
          </v:shape>
          <o:OLEObject Type="Embed" ProgID="Equation.DSMT4" ShapeID="_x0000_i1194" DrawAspect="Content" ObjectID="_1669193931" r:id="rId339"/>
        </w:object>
      </w:r>
      <w:r w:rsidR="00236735">
        <w:t xml:space="preserve">, ускорение отрицательной </w:t>
      </w:r>
      <w:r w:rsidR="00236735" w:rsidRPr="00236735">
        <w:t>9.489e8</w:t>
      </w:r>
      <w:r w:rsidR="00236735">
        <w:t xml:space="preserve"> </w:t>
      </w:r>
      <w:r w:rsidR="00F564BF" w:rsidRPr="00236735">
        <w:rPr>
          <w:position w:val="-10"/>
        </w:rPr>
        <w:object w:dxaOrig="560" w:dyaOrig="360">
          <v:shape id="_x0000_i1195" type="#_x0000_t75" style="width:27.75pt;height:18pt" o:ole="">
            <v:imagedata r:id="rId338" o:title=""/>
          </v:shape>
          <o:OLEObject Type="Embed" ProgID="Equation.DSMT4" ShapeID="_x0000_i1195" DrawAspect="Content" ObjectID="_1669193932" r:id="rId340"/>
        </w:object>
      </w:r>
      <w:r w:rsidR="00AE40C3">
        <w:t xml:space="preserve">, рассчитанные как </w:t>
      </w:r>
      <w:r w:rsidR="00AE40C3" w:rsidRPr="00AE40C3">
        <w:rPr>
          <w:position w:val="-12"/>
        </w:rPr>
        <w:object w:dxaOrig="300" w:dyaOrig="360">
          <v:shape id="_x0000_i1196" type="#_x0000_t75" style="width:15pt;height:18pt" o:ole="">
            <v:imagedata r:id="rId341" o:title=""/>
          </v:shape>
          <o:OLEObject Type="Embed" ProgID="Equation.DSMT4" ShapeID="_x0000_i1196" DrawAspect="Content" ObjectID="_1669193933" r:id="rId342"/>
        </w:object>
      </w:r>
      <w:r w:rsidR="00AE40C3">
        <w:t xml:space="preserve"> для принятого начального радиуса</w:t>
      </w:r>
      <w:r w:rsidR="002E2AA8">
        <w:t>.</w:t>
      </w:r>
      <w:r w:rsidR="00C41679">
        <w:t xml:space="preserve"> Начальная скорость обкладок нулевая.</w:t>
      </w:r>
    </w:p>
    <w:p w:rsidR="00876816" w:rsidRPr="00876816" w:rsidRDefault="00876816" w:rsidP="0042353C">
      <w:r>
        <w:t>Результат расчёта суммарного поля</w:t>
      </w:r>
    </w:p>
    <w:p w:rsidR="00177572" w:rsidRDefault="00044183" w:rsidP="0042353C">
      <w:r>
        <w:rPr>
          <w:noProof/>
          <w:lang w:eastAsia="ru-RU"/>
        </w:rPr>
        <w:drawing>
          <wp:inline distT="0" distB="0" distL="0" distR="0">
            <wp:extent cx="5742443" cy="4297689"/>
            <wp:effectExtent l="0" t="0" r="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pherical_explosion_E12_t_R0=0.700.png"/>
                    <pic:cNvPicPr/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297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816" w:rsidRDefault="00876816" w:rsidP="0042353C">
      <w:r>
        <w:t>Результат расчёта первой компоненты поля</w:t>
      </w:r>
    </w:p>
    <w:p w:rsidR="009E52E4" w:rsidRDefault="00044183" w:rsidP="0042353C">
      <w:r>
        <w:rPr>
          <w:noProof/>
          <w:lang w:eastAsia="ru-RU"/>
        </w:rPr>
        <w:drawing>
          <wp:inline distT="0" distB="0" distL="0" distR="0">
            <wp:extent cx="5742443" cy="4306833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pherical_explosion_E1_t_R0=0.700.png"/>
                    <pic:cNvPicPr/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30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816" w:rsidRDefault="00876816" w:rsidP="0042353C">
      <w:r>
        <w:t>Результат расч</w:t>
      </w:r>
      <w:r w:rsidR="003519B1">
        <w:t>ёта второй компоненты поля</w:t>
      </w:r>
    </w:p>
    <w:p w:rsidR="003519B1" w:rsidRDefault="00044183" w:rsidP="0042353C">
      <w:r>
        <w:rPr>
          <w:noProof/>
          <w:lang w:eastAsia="ru-RU"/>
        </w:rPr>
        <w:drawing>
          <wp:inline distT="0" distB="0" distL="0" distR="0">
            <wp:extent cx="5742443" cy="4297689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pherical_explosion_E2_t_R0=0.700.png"/>
                    <pic:cNvPicPr/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297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9B1" w:rsidRDefault="003519B1" w:rsidP="0042353C">
      <w:r>
        <w:t>Результат расчёта первой второй компонент и их суммы</w:t>
      </w:r>
    </w:p>
    <w:p w:rsidR="003519B1" w:rsidRDefault="00044183" w:rsidP="0042353C">
      <w:r>
        <w:rPr>
          <w:noProof/>
          <w:lang w:eastAsia="ru-RU"/>
        </w:rPr>
        <w:drawing>
          <wp:inline distT="0" distB="0" distL="0" distR="0">
            <wp:extent cx="5742443" cy="4306833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pherical_explosion_E_E1_E2_t_R0=0.700.png"/>
                    <pic:cNvPicPr/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30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9B1" w:rsidRDefault="003519B1" w:rsidP="0042353C">
      <w:r>
        <w:t xml:space="preserve">Полученный результат показывает, что расчёт основанный на потенциалах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 может показать отрицательную полярность импульса электрического поля, ускоряющегося двойного электрического слоя с внешней отрицательной обкладкой, который наблюдается в опыте.</w:t>
      </w:r>
    </w:p>
    <w:p w:rsidR="007152FB" w:rsidRPr="007152FB" w:rsidRDefault="007152FB" w:rsidP="007152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</w:pPr>
      <w:r w:rsidRPr="007152FB"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  <w:t>О необходимости проведения контрольных опытов</w:t>
      </w: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кольку результаты опыта </w:t>
      </w:r>
      <w:proofErr w:type="spellStart"/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де</w:t>
      </w:r>
      <w:proofErr w:type="spellEnd"/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удаётся объяснить исходя из уравнений классической электродинамики, то вполне ожидаемо появляются идеи связанные с усовершенствованием методики постановки эксперимента.</w:t>
      </w: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дея 1. Если поменять полярность заряда конденсатора, изменится ли вид результирующих осциллограмм между внешним экраном и промежуточным экраном? Если при изменении полярности заряда конденсаторов вид результирующих осциллограмм изменится, тогда могут оказаться правы оппоненты, относящие данное явление на счёт классической </w:t>
      </w:r>
      <w:proofErr w:type="spellStart"/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>Фарадеевой</w:t>
      </w:r>
      <w:proofErr w:type="spellEnd"/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заимоиндукции цепей разряда конденсаторов и цепей осциллографа.</w:t>
      </w: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>Идея 2. Было бы полезно сравнить осциллограммы между внешним экраном и промежуточным экраном при наличии взрыва и при разряде конденсаторов через проволоку достаточно толстую настолько чтобы взрыва не было. При этом электрическое поле, возникающее непосредственно в результате взрыва, можно было бы оценить, как разность осциллограммы со взрывом и осциллограммы контрольного опыта без взрыва.</w:t>
      </w: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ложенные здесь контрольные опыты, необходимы, чтобы удостовериться, что заявленны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й в публикации </w:t>
      </w:r>
      <w:sdt>
        <w:sdtPr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id w:val="-263225092"/>
          <w:citation/>
        </w:sdtPr>
        <w:sdtEndPr/>
        <w:sdtContent>
          <w:r w:rsidR="00436C81">
            <w:rPr>
              <w:rFonts w:ascii="Times New Roman" w:eastAsia="Times New Roman" w:hAnsi="Times New Roman" w:cs="Times New Roman"/>
              <w:sz w:val="24"/>
              <w:szCs w:val="24"/>
              <w:lang w:eastAsia="ru-RU"/>
            </w:rPr>
            <w:fldChar w:fldCharType="begin"/>
          </w:r>
          <w:r w:rsidR="00436C81">
            <w:rPr>
              <w:rFonts w:ascii="Times New Roman" w:eastAsia="Times New Roman" w:hAnsi="Times New Roman" w:cs="Times New Roman"/>
              <w:sz w:val="24"/>
              <w:szCs w:val="24"/>
              <w:lang w:eastAsia="ru-RU"/>
            </w:rPr>
            <w:instrText xml:space="preserve"> CITATION ФФМ \l 1049 </w:instrText>
          </w:r>
          <w:r w:rsidR="00436C81">
            <w:rPr>
              <w:rFonts w:ascii="Times New Roman" w:eastAsia="Times New Roman" w:hAnsi="Times New Roman" w:cs="Times New Roman"/>
              <w:sz w:val="24"/>
              <w:szCs w:val="24"/>
              <w:lang w:eastAsia="ru-RU"/>
            </w:rPr>
            <w:fldChar w:fldCharType="separate"/>
          </w:r>
          <w:r w:rsidR="00436C81" w:rsidRPr="00436C81">
            <w:rPr>
              <w:rFonts w:ascii="Times New Roman" w:eastAsia="Times New Roman" w:hAnsi="Times New Roman" w:cs="Times New Roman"/>
              <w:noProof/>
              <w:sz w:val="24"/>
              <w:szCs w:val="24"/>
              <w:lang w:eastAsia="ru-RU"/>
            </w:rPr>
            <w:t>(Менде, Является ли заряд инвариантом скорости?, 2015)</w:t>
          </w:r>
          <w:r w:rsidR="00436C81">
            <w:rPr>
              <w:rFonts w:ascii="Times New Roman" w:eastAsia="Times New Roman" w:hAnsi="Times New Roman" w:cs="Times New Roman"/>
              <w:sz w:val="24"/>
              <w:szCs w:val="24"/>
              <w:lang w:eastAsia="ru-RU"/>
            </w:rPr>
            <w:fldChar w:fldCharType="end"/>
          </w:r>
        </w:sdtContent>
      </w:sdt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ффект действительно имеет место быть, и чтобы исключить возможность случайных помех или наводок на цепях осциллографа.</w:t>
      </w:r>
    </w:p>
    <w:p w:rsidR="00177572" w:rsidRPr="007152FB" w:rsidRDefault="00177572" w:rsidP="0042353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002342586"/>
        <w:docPartObj>
          <w:docPartGallery w:val="Bibliographies"/>
          <w:docPartUnique/>
        </w:docPartObj>
      </w:sdtPr>
      <w:sdtEndPr/>
      <w:sdtContent>
        <w:p w:rsidR="0076706A" w:rsidRPr="0076706A" w:rsidRDefault="0076706A">
          <w:pPr>
            <w:pStyle w:val="1"/>
            <w:rPr>
              <w:lang w:val="en-US"/>
            </w:rPr>
          </w:pPr>
          <w:r>
            <w:t>Ссылки</w:t>
          </w:r>
        </w:p>
        <w:sdt>
          <w:sdtPr>
            <w:id w:val="-573587230"/>
            <w:bibliography/>
          </w:sdtPr>
          <w:sdtEndPr/>
          <w:sdtContent>
            <w:p w:rsidR="0076706A" w:rsidRDefault="0076706A" w:rsidP="0076706A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76706A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>
                <w:rPr>
                  <w:noProof/>
                  <w:lang w:val="en-US"/>
                </w:rPr>
                <w:t xml:space="preserve">Apfelbaum, E. a. (2009). The predictions of the critical point parameters for Al, Cu and W found from the correspondence between the critical point and unit compressibility line (Zeno line) positions. </w:t>
              </w:r>
              <w:r>
                <w:rPr>
                  <w:i/>
                  <w:iCs/>
                  <w:noProof/>
                  <w:lang w:val="en-US"/>
                </w:rPr>
                <w:t>Chemical Physics Letters</w:t>
              </w:r>
              <w:r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76706A">
                <w:rPr>
                  <w:noProof/>
                  <w:lang w:val="en-US"/>
                </w:rPr>
                <w:t>(2), 153-157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76706A">
                <w:rPr>
                  <w:i/>
                  <w:iCs/>
                  <w:noProof/>
                  <w:lang w:val="en-US"/>
                </w:rPr>
                <w:t>Phys. Rev. D, 14</w:t>
              </w:r>
              <w:r w:rsidRPr="0076706A">
                <w:rPr>
                  <w:noProof/>
                  <w:lang w:val="en-US"/>
                </w:rPr>
                <w:t>(4), 922--938. doi:10.1103/PhysRevD.14.922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76706A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76706A">
                <w:rPr>
                  <w:noProof/>
                  <w:lang w:val="en-US"/>
                </w:rPr>
                <w:t xml:space="preserve"> Kiev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0</w:t>
              </w:r>
              <w:r w:rsidRPr="0076706A">
                <w:rPr>
                  <w:noProof/>
                  <w:lang w:val="en-US"/>
                </w:rPr>
                <w:t>(7), 509-511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 w:rsidRPr="0076706A">
                <w:rPr>
                  <w:noProof/>
                  <w:lang w:val="en-US"/>
                </w:rPr>
                <w:t>rustot5. (</w:t>
              </w:r>
              <w:r>
                <w:rPr>
                  <w:noProof/>
                </w:rPr>
                <w:t>б</w:t>
              </w:r>
              <w:r w:rsidRPr="0076706A">
                <w:rPr>
                  <w:noProof/>
                  <w:lang w:val="en-US"/>
                </w:rPr>
                <w:t>.</w:t>
              </w:r>
              <w:r>
                <w:rPr>
                  <w:noProof/>
                </w:rPr>
                <w:t>д</w:t>
              </w:r>
              <w:r w:rsidRPr="0076706A">
                <w:rPr>
                  <w:noProof/>
                  <w:lang w:val="en-US"/>
                </w:rPr>
                <w:t xml:space="preserve">.). 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Re: </w:t>
              </w:r>
              <w:r>
                <w:rPr>
                  <w:i/>
                  <w:iCs/>
                  <w:noProof/>
                </w:rPr>
                <w:t>Как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запаздывающий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Лиенар</w:t>
              </w:r>
              <w:r w:rsidRPr="0076706A">
                <w:rPr>
                  <w:i/>
                  <w:iCs/>
                  <w:noProof/>
                  <w:lang w:val="en-US"/>
                </w:rPr>
                <w:t>-</w:t>
              </w:r>
              <w:r>
                <w:rPr>
                  <w:i/>
                  <w:iCs/>
                  <w:noProof/>
                </w:rPr>
                <w:t>Вихерт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становится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"</w:t>
              </w:r>
              <w:r>
                <w:rPr>
                  <w:i/>
                  <w:iCs/>
                  <w:noProof/>
                </w:rPr>
                <w:t>незапаздывающим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". </w:t>
              </w:r>
              <w:r>
                <w:rPr>
                  <w:i/>
                  <w:iCs/>
                  <w:noProof/>
                </w:rPr>
                <w:t>Визуализация</w:t>
              </w:r>
              <w:r>
                <w:rPr>
                  <w:noProof/>
                </w:rPr>
                <w:t>. Получено из Научно-технический форум SciTecLibrary: http://www.sciteclibrary.ru/cgi-bin/yabb2/YaBB.pl?num=1528093569/330#330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76706A" w:rsidRDefault="0076706A" w:rsidP="0076706A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Default="00FE76A2" w:rsidP="00CD4157"/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44183"/>
    <w:rsid w:val="00072FD6"/>
    <w:rsid w:val="00082FB3"/>
    <w:rsid w:val="000B0601"/>
    <w:rsid w:val="000B1557"/>
    <w:rsid w:val="000C260D"/>
    <w:rsid w:val="000D15E7"/>
    <w:rsid w:val="000F190C"/>
    <w:rsid w:val="00126919"/>
    <w:rsid w:val="00130B4F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B09CB"/>
    <w:rsid w:val="001E1C03"/>
    <w:rsid w:val="002126E8"/>
    <w:rsid w:val="00223493"/>
    <w:rsid w:val="0023057C"/>
    <w:rsid w:val="00236735"/>
    <w:rsid w:val="00236E35"/>
    <w:rsid w:val="0024329E"/>
    <w:rsid w:val="0025103A"/>
    <w:rsid w:val="002532E7"/>
    <w:rsid w:val="00253861"/>
    <w:rsid w:val="00256ABB"/>
    <w:rsid w:val="00256BC3"/>
    <w:rsid w:val="00257490"/>
    <w:rsid w:val="00260034"/>
    <w:rsid w:val="002751C9"/>
    <w:rsid w:val="002856B2"/>
    <w:rsid w:val="00287218"/>
    <w:rsid w:val="00297910"/>
    <w:rsid w:val="002A1006"/>
    <w:rsid w:val="002A44B5"/>
    <w:rsid w:val="002B09DB"/>
    <w:rsid w:val="002C2BE8"/>
    <w:rsid w:val="002D7498"/>
    <w:rsid w:val="002E1518"/>
    <w:rsid w:val="002E2AA8"/>
    <w:rsid w:val="002E7190"/>
    <w:rsid w:val="0030564D"/>
    <w:rsid w:val="003145CB"/>
    <w:rsid w:val="00335BC7"/>
    <w:rsid w:val="003519B1"/>
    <w:rsid w:val="0035374F"/>
    <w:rsid w:val="003562AD"/>
    <w:rsid w:val="00362ADD"/>
    <w:rsid w:val="00381DCE"/>
    <w:rsid w:val="00386EAF"/>
    <w:rsid w:val="00394932"/>
    <w:rsid w:val="003B1E36"/>
    <w:rsid w:val="003B203D"/>
    <w:rsid w:val="003C28AF"/>
    <w:rsid w:val="003C3094"/>
    <w:rsid w:val="003C61C3"/>
    <w:rsid w:val="003D1C3E"/>
    <w:rsid w:val="003E4B87"/>
    <w:rsid w:val="00401520"/>
    <w:rsid w:val="004156CE"/>
    <w:rsid w:val="00420AD2"/>
    <w:rsid w:val="00422402"/>
    <w:rsid w:val="0042353C"/>
    <w:rsid w:val="00427423"/>
    <w:rsid w:val="00436C81"/>
    <w:rsid w:val="004507DC"/>
    <w:rsid w:val="00453756"/>
    <w:rsid w:val="00472385"/>
    <w:rsid w:val="004749BC"/>
    <w:rsid w:val="00486E9E"/>
    <w:rsid w:val="00494B13"/>
    <w:rsid w:val="00511687"/>
    <w:rsid w:val="005142C7"/>
    <w:rsid w:val="005314C1"/>
    <w:rsid w:val="00543662"/>
    <w:rsid w:val="00545B21"/>
    <w:rsid w:val="00571113"/>
    <w:rsid w:val="00575318"/>
    <w:rsid w:val="005837AB"/>
    <w:rsid w:val="005914C2"/>
    <w:rsid w:val="005A130A"/>
    <w:rsid w:val="005A1F4C"/>
    <w:rsid w:val="005A74B0"/>
    <w:rsid w:val="005C089F"/>
    <w:rsid w:val="005C4443"/>
    <w:rsid w:val="005D53D4"/>
    <w:rsid w:val="005E5699"/>
    <w:rsid w:val="005F319D"/>
    <w:rsid w:val="0060339A"/>
    <w:rsid w:val="00613878"/>
    <w:rsid w:val="00615C41"/>
    <w:rsid w:val="00625E5B"/>
    <w:rsid w:val="006264FC"/>
    <w:rsid w:val="00631E68"/>
    <w:rsid w:val="006422A2"/>
    <w:rsid w:val="00643C62"/>
    <w:rsid w:val="00653072"/>
    <w:rsid w:val="006726E1"/>
    <w:rsid w:val="006760EF"/>
    <w:rsid w:val="00676A3F"/>
    <w:rsid w:val="00695FF9"/>
    <w:rsid w:val="00696618"/>
    <w:rsid w:val="006A3B22"/>
    <w:rsid w:val="006B46BF"/>
    <w:rsid w:val="006C4C18"/>
    <w:rsid w:val="006D1A7D"/>
    <w:rsid w:val="006D50FD"/>
    <w:rsid w:val="006D7F09"/>
    <w:rsid w:val="006F7063"/>
    <w:rsid w:val="007152FB"/>
    <w:rsid w:val="00715420"/>
    <w:rsid w:val="007170D4"/>
    <w:rsid w:val="007176F6"/>
    <w:rsid w:val="00723724"/>
    <w:rsid w:val="007326F7"/>
    <w:rsid w:val="00750291"/>
    <w:rsid w:val="0075167D"/>
    <w:rsid w:val="007517DF"/>
    <w:rsid w:val="00760E3C"/>
    <w:rsid w:val="0076706A"/>
    <w:rsid w:val="00771690"/>
    <w:rsid w:val="00776E84"/>
    <w:rsid w:val="00780512"/>
    <w:rsid w:val="007B16E9"/>
    <w:rsid w:val="007E6159"/>
    <w:rsid w:val="007E647C"/>
    <w:rsid w:val="00816E13"/>
    <w:rsid w:val="00821794"/>
    <w:rsid w:val="00822A3A"/>
    <w:rsid w:val="0084070F"/>
    <w:rsid w:val="00842DC8"/>
    <w:rsid w:val="0085163C"/>
    <w:rsid w:val="008535C5"/>
    <w:rsid w:val="008563AD"/>
    <w:rsid w:val="00876816"/>
    <w:rsid w:val="0087684D"/>
    <w:rsid w:val="008779CB"/>
    <w:rsid w:val="00883C34"/>
    <w:rsid w:val="008860AA"/>
    <w:rsid w:val="00890BF9"/>
    <w:rsid w:val="0089723C"/>
    <w:rsid w:val="008C5742"/>
    <w:rsid w:val="008D1F17"/>
    <w:rsid w:val="008D4FC2"/>
    <w:rsid w:val="008E4329"/>
    <w:rsid w:val="008E70E8"/>
    <w:rsid w:val="008F492A"/>
    <w:rsid w:val="00906339"/>
    <w:rsid w:val="009168F9"/>
    <w:rsid w:val="00926321"/>
    <w:rsid w:val="0096351B"/>
    <w:rsid w:val="00963798"/>
    <w:rsid w:val="0098275F"/>
    <w:rsid w:val="00982CB1"/>
    <w:rsid w:val="0099534E"/>
    <w:rsid w:val="009B1E15"/>
    <w:rsid w:val="009B545C"/>
    <w:rsid w:val="009B57D4"/>
    <w:rsid w:val="009D18EF"/>
    <w:rsid w:val="009E52E4"/>
    <w:rsid w:val="00A06E6A"/>
    <w:rsid w:val="00A173D7"/>
    <w:rsid w:val="00A45706"/>
    <w:rsid w:val="00A53D79"/>
    <w:rsid w:val="00A6181C"/>
    <w:rsid w:val="00A7767E"/>
    <w:rsid w:val="00A92302"/>
    <w:rsid w:val="00A926D0"/>
    <w:rsid w:val="00AA5508"/>
    <w:rsid w:val="00AB261C"/>
    <w:rsid w:val="00AE40C3"/>
    <w:rsid w:val="00AE6330"/>
    <w:rsid w:val="00AE6F9F"/>
    <w:rsid w:val="00AF5524"/>
    <w:rsid w:val="00B01D93"/>
    <w:rsid w:val="00B02DBD"/>
    <w:rsid w:val="00B071DE"/>
    <w:rsid w:val="00B11C47"/>
    <w:rsid w:val="00B145D8"/>
    <w:rsid w:val="00B16A78"/>
    <w:rsid w:val="00B210EE"/>
    <w:rsid w:val="00B323D0"/>
    <w:rsid w:val="00B52CD0"/>
    <w:rsid w:val="00B5481A"/>
    <w:rsid w:val="00B5714E"/>
    <w:rsid w:val="00B57FDE"/>
    <w:rsid w:val="00B9269B"/>
    <w:rsid w:val="00BA28B1"/>
    <w:rsid w:val="00BB54E7"/>
    <w:rsid w:val="00BC1DFE"/>
    <w:rsid w:val="00BD6E4E"/>
    <w:rsid w:val="00C224C5"/>
    <w:rsid w:val="00C26170"/>
    <w:rsid w:val="00C338F6"/>
    <w:rsid w:val="00C41679"/>
    <w:rsid w:val="00C50BA1"/>
    <w:rsid w:val="00C525B1"/>
    <w:rsid w:val="00C63779"/>
    <w:rsid w:val="00C7308A"/>
    <w:rsid w:val="00C74BB1"/>
    <w:rsid w:val="00C80296"/>
    <w:rsid w:val="00CA468F"/>
    <w:rsid w:val="00CB15F9"/>
    <w:rsid w:val="00CD3EDD"/>
    <w:rsid w:val="00CD4157"/>
    <w:rsid w:val="00CD5C92"/>
    <w:rsid w:val="00CD7D43"/>
    <w:rsid w:val="00D11F1F"/>
    <w:rsid w:val="00D24278"/>
    <w:rsid w:val="00D678CE"/>
    <w:rsid w:val="00DB0F34"/>
    <w:rsid w:val="00DB120B"/>
    <w:rsid w:val="00DD689B"/>
    <w:rsid w:val="00DE09F7"/>
    <w:rsid w:val="00DE2B91"/>
    <w:rsid w:val="00E0569C"/>
    <w:rsid w:val="00E14DAD"/>
    <w:rsid w:val="00E20070"/>
    <w:rsid w:val="00E2143F"/>
    <w:rsid w:val="00E2580A"/>
    <w:rsid w:val="00E307AC"/>
    <w:rsid w:val="00E34B96"/>
    <w:rsid w:val="00E43542"/>
    <w:rsid w:val="00E53776"/>
    <w:rsid w:val="00E76803"/>
    <w:rsid w:val="00E92683"/>
    <w:rsid w:val="00EB7B82"/>
    <w:rsid w:val="00EB7DE9"/>
    <w:rsid w:val="00ED7AF8"/>
    <w:rsid w:val="00EF303F"/>
    <w:rsid w:val="00EF404D"/>
    <w:rsid w:val="00F00023"/>
    <w:rsid w:val="00F00A9E"/>
    <w:rsid w:val="00F138FF"/>
    <w:rsid w:val="00F36C33"/>
    <w:rsid w:val="00F4115F"/>
    <w:rsid w:val="00F4479F"/>
    <w:rsid w:val="00F555D5"/>
    <w:rsid w:val="00F564BF"/>
    <w:rsid w:val="00F956A4"/>
    <w:rsid w:val="00FA2881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  <w:style w:type="paragraph" w:styleId="a4">
    <w:name w:val="Normal (Web)"/>
    <w:basedOn w:val="a"/>
    <w:uiPriority w:val="99"/>
    <w:semiHidden/>
    <w:unhideWhenUsed/>
    <w:rsid w:val="007670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8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1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65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170" Type="http://schemas.openxmlformats.org/officeDocument/2006/relationships/image" Target="media/image83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70.png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theme" Target="theme/theme1.xml"/><Relationship Id="rId152" Type="http://schemas.openxmlformats.org/officeDocument/2006/relationships/image" Target="media/image7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6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60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8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1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png"/><Relationship Id="rId197" Type="http://schemas.openxmlformats.org/officeDocument/2006/relationships/image" Target="media/image95.wmf"/><Relationship Id="rId341" Type="http://schemas.openxmlformats.org/officeDocument/2006/relationships/image" Target="media/image166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oleObject" Target="embeddings/oleObject172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image" Target="media/image167.png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png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4" Type="http://schemas.openxmlformats.org/officeDocument/2006/relationships/webSettings" Target="webSettings.xml"/><Relationship Id="rId180" Type="http://schemas.openxmlformats.org/officeDocument/2006/relationships/image" Target="media/image86.png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image" Target="media/image169.png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63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fontTable" Target="fontTable.xml"/><Relationship Id="rId44" Type="http://schemas.openxmlformats.org/officeDocument/2006/relationships/oleObject" Target="embeddings/oleObject2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4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4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0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1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2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3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rus</b:Tag>
    <b:SourceType>InternetSite</b:SourceType>
    <b:Guid>{12CC4333-3729-4D59-A9F0-4602DEA5F045}</b:Guid>
    <b:Title>Re: Как запаздывающий Лиенар-Вихерт становится "незапаздывающим". Визуализация</b:Title>
    <b:Author>
      <b:Author>
        <b:NameList>
          <b:Person>
            <b:Last>rustot5</b:Last>
          </b:Person>
        </b:NameList>
      </b:Author>
    </b:Author>
    <b:InternetSiteTitle>Научно-технический форум SciTecLibrary</b:InternetSiteTitle>
    <b:URL>http://www.sciteclibrary.ru/cgi-bin/yabb2/YaBB.pl?num=1528093569/330#330</b:URL>
    <b:RefOrder>7</b:RefOrder>
  </b:Source>
</b:Sources>
</file>

<file path=customXml/itemProps1.xml><?xml version="1.0" encoding="utf-8"?>
<ds:datastoreItem xmlns:ds="http://schemas.openxmlformats.org/officeDocument/2006/customXml" ds:itemID="{1643F53E-11D3-4947-A3A9-AE72F685B6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00</TotalTime>
  <Pages>1</Pages>
  <Words>5747</Words>
  <Characters>32758</Characters>
  <Application>Microsoft Office Word</Application>
  <DocSecurity>0</DocSecurity>
  <Lines>272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64</cp:revision>
  <dcterms:created xsi:type="dcterms:W3CDTF">2019-09-04T04:29:00Z</dcterms:created>
  <dcterms:modified xsi:type="dcterms:W3CDTF">2020-12-11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